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16D" w:rsidRPr="002C7E30" w:rsidRDefault="003A116D" w:rsidP="004D79B6">
      <w:pPr>
        <w:ind w:left="-552" w:right="-142"/>
        <w:rPr>
          <w:rFonts w:cs="PT Bold Heading"/>
          <w:color w:val="000000"/>
          <w:sz w:val="2"/>
          <w:szCs w:val="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        </w:t>
      </w:r>
    </w:p>
    <w:tbl>
      <w:tblPr>
        <w:tblpPr w:leftFromText="180" w:rightFromText="180" w:vertAnchor="page" w:horzAnchor="margin" w:tblpXSpec="center" w:tblpY="181"/>
        <w:tblOverlap w:val="never"/>
        <w:tblW w:w="10980" w:type="dxa"/>
        <w:tblBorders>
          <w:bottom w:val="threeDEngrave" w:sz="12" w:space="0" w:color="auto"/>
        </w:tblBorders>
        <w:tblLayout w:type="fixed"/>
        <w:tblLook w:val="01E0"/>
      </w:tblPr>
      <w:tblGrid>
        <w:gridCol w:w="3546"/>
        <w:gridCol w:w="4446"/>
        <w:gridCol w:w="2988"/>
      </w:tblGrid>
      <w:tr w:rsidR="00507F7C" w:rsidRPr="002C7E30" w:rsidTr="004F1F84">
        <w:trPr>
          <w:trHeight w:val="426"/>
        </w:trPr>
        <w:tc>
          <w:tcPr>
            <w:tcW w:w="3546" w:type="dxa"/>
            <w:shd w:val="clear" w:color="auto" w:fill="auto"/>
          </w:tcPr>
          <w:p w:rsidR="00507F7C" w:rsidRPr="002C7E30" w:rsidRDefault="002454C9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0"/>
                <w:szCs w:val="10"/>
              </w:rPr>
            </w:pPr>
            <w:r w:rsidRPr="002C7E30">
              <w:rPr>
                <w:rFonts w:cs="PT Bold Heading" w:hint="cs"/>
                <w:noProof/>
                <w:color w:val="000000"/>
                <w:sz w:val="28"/>
                <w:szCs w:val="28"/>
                <w:rtl/>
              </w:rPr>
              <w:pict>
                <v:rect id="_x0000_s20673" style="position:absolute;left:0;text-align:left;margin-left:-3.05pt;margin-top:12.25pt;width:545.25pt;height:39pt;z-index:-251669504" stroked="f" strokecolor="#c0504d" strokeweight="2.75pt">
                  <v:stroke linestyle="thinThin"/>
                  <w10:wrap anchorx="page"/>
                </v:rect>
              </w:pict>
            </w:r>
          </w:p>
        </w:tc>
        <w:tc>
          <w:tcPr>
            <w:tcW w:w="44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 w:val="restart"/>
            <w:shd w:val="clear" w:color="auto" w:fill="auto"/>
          </w:tcPr>
          <w:p w:rsidR="00507F7C" w:rsidRPr="002C7E30" w:rsidRDefault="00507F7C" w:rsidP="00CE033B">
            <w:pPr>
              <w:bidi w:val="0"/>
              <w:jc w:val="center"/>
              <w:rPr>
                <w:color w:val="000000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دولــــــــــة فــلـــســـطـــيـــن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4"/>
                <w:szCs w:val="4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noProof/>
                <w:color w:val="000000"/>
              </w:rPr>
              <w:pict>
                <v:rect id="_x0000_s20650" style="position:absolute;left:0;text-align:left;margin-left:423pt;margin-top:1.5pt;width:40.1pt;height:45pt;z-index:251649024;mso-wrap-style:none" strokecolor="white">
                  <v:textbox style="mso-next-textbox:#_x0000_s20650">
                    <w:txbxContent>
                      <w:p w:rsidR="00507F7C" w:rsidRDefault="00507F7C" w:rsidP="00507F7C">
                        <w:pPr>
                          <w:rPr>
                            <w:rtl/>
                          </w:rPr>
                        </w:pPr>
                        <w:r>
                          <w:object w:dxaOrig="2490" w:dyaOrig="3165">
                            <v:shape id="_x0000_i1049" type="#_x0000_t75" style="width:24.75pt;height:31.5pt" o:ole="" fillcolor="window">
                              <v:imagedata r:id="rId8" o:title=""/>
                            </v:shape>
                            <o:OLEObject Type="Embed" ProgID="PBrush" ShapeID="_x0000_i1049" DrawAspect="Content" ObjectID="_1587904393" r:id="rId9"/>
                          </w:object>
                        </w:r>
                      </w:p>
                    </w:txbxContent>
                  </v:textbox>
                </v:rect>
              </w:pict>
            </w: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وزارة الـــتـربـيـــــة والتعـلــيـــم العالي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2"/>
                <w:szCs w:val="2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  <w:rtl/>
              </w:rPr>
            </w:pPr>
          </w:p>
          <w:p w:rsidR="00507F7C" w:rsidRPr="002C7E30" w:rsidRDefault="00507F7C" w:rsidP="001F134C">
            <w:pPr>
              <w:bidi w:val="0"/>
              <w:jc w:val="center"/>
              <w:rPr>
                <w:rFonts w:cs="Monotype Koufi"/>
                <w:b/>
                <w:bCs/>
                <w:color w:val="000000"/>
                <w:szCs w:val="20"/>
              </w:rPr>
            </w:pPr>
            <w:r w:rsidRPr="002C7E30">
              <w:rPr>
                <w:rFonts w:cs="Monotype Koufi"/>
                <w:b/>
                <w:bCs/>
                <w:color w:val="000000"/>
                <w:szCs w:val="20"/>
                <w:rtl/>
              </w:rPr>
              <w:t xml:space="preserve">مـديريــة الـتـربية </w:t>
            </w:r>
            <w:r w:rsidRPr="002C7E30">
              <w:rPr>
                <w:rFonts w:cs="Monotype Koufi" w:hint="cs"/>
                <w:b/>
                <w:bCs/>
                <w:color w:val="000000"/>
                <w:szCs w:val="20"/>
                <w:rtl/>
              </w:rPr>
              <w:t>والتعليم</w:t>
            </w:r>
            <w:r w:rsidR="001F134C"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/ شرق غزة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  <w:p w:rsidR="00507F7C" w:rsidRPr="002C7E30" w:rsidRDefault="008A508F" w:rsidP="008527A0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مدرسة </w:t>
            </w:r>
            <w:r w:rsidR="008527A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.............................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  <w:rtl/>
              </w:rPr>
            </w:pP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اسم الطالب/........</w:t>
            </w: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</w:t>
            </w: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...............</w:t>
            </w:r>
          </w:p>
          <w:p w:rsidR="00507F7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شعبة: ( ........ )</w:t>
            </w:r>
          </w:p>
          <w:p w:rsidR="0053590D" w:rsidRPr="002C7E30" w:rsidRDefault="0053590D" w:rsidP="0053590D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  <w:r w:rsidRPr="0053590D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المشرف التربوي : رائد</w:t>
            </w:r>
            <w:r w:rsidR="00B2423A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فؤاد</w:t>
            </w:r>
            <w:r w:rsidRPr="0053590D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 عبد العال</w:t>
            </w: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عـام الدراســي 2017 / 2018 م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</w:tc>
        <w:tc>
          <w:tcPr>
            <w:tcW w:w="4446" w:type="dxa"/>
            <w:vMerge w:val="restart"/>
            <w:shd w:val="clear" w:color="auto" w:fill="auto"/>
          </w:tcPr>
          <w:p w:rsidR="00507F7C" w:rsidRPr="002C7E30" w:rsidRDefault="0007351E" w:rsidP="00CE033B">
            <w:pPr>
              <w:bidi w:val="0"/>
              <w:jc w:val="center"/>
              <w:rPr>
                <w:b/>
                <w:bCs/>
                <w:color w:val="000000"/>
                <w:sz w:val="12"/>
                <w:szCs w:val="12"/>
                <w:rtl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48000" behindDoc="0" locked="0" layoutInCell="1" allowOverlap="1">
                  <wp:simplePos x="0" y="0"/>
                  <wp:positionH relativeFrom="column">
                    <wp:posOffset>932180</wp:posOffset>
                  </wp:positionH>
                  <wp:positionV relativeFrom="paragraph">
                    <wp:posOffset>34925</wp:posOffset>
                  </wp:positionV>
                  <wp:extent cx="723900" cy="985520"/>
                  <wp:effectExtent l="19050" t="0" r="0" b="0"/>
                  <wp:wrapNone/>
                  <wp:docPr id="18601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85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07F7C" w:rsidRPr="002C7E30" w:rsidRDefault="00507F7C" w:rsidP="00CE033B">
            <w:pPr>
              <w:jc w:val="center"/>
              <w:rPr>
                <w:color w:val="000000"/>
                <w:sz w:val="30"/>
                <w:szCs w:val="30"/>
              </w:rPr>
            </w:pP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    </w:t>
            </w:r>
            <w:r w:rsidRPr="002C7E30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         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color w:val="000000"/>
                <w:sz w:val="30"/>
                <w:szCs w:val="30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2C7E30">
              <w:rPr>
                <w:b/>
                <w:bCs/>
                <w:noProof/>
                <w:color w:val="000000"/>
                <w:sz w:val="12"/>
                <w:szCs w:val="12"/>
                <w:rtl/>
              </w:rPr>
              <w:pict>
                <v:roundrect id="_x0000_s20651" style="position:absolute;left:0;text-align:left;margin-left:30.4pt;margin-top:9.45pt;width:2in;height:71.25pt;z-index:251650048" arcsize=".5" filled="f" stroked="f" strokecolor="blue">
                  <v:textbox style="mso-next-textbox:#_x0000_s20651">
                    <w:txbxContent>
                      <w:p w:rsidR="00507F7C" w:rsidRPr="003A5DCD" w:rsidRDefault="00507F7C" w:rsidP="009370F1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</w:t>
                        </w:r>
                        <w:r w:rsidR="000F76FE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لصف: </w:t>
                        </w:r>
                        <w:r w:rsidR="009370F1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سابع</w:t>
                        </w: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 </w:t>
                        </w:r>
                        <w:r w:rsidRPr="003A5DCD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أساسي</w:t>
                        </w:r>
                      </w:p>
                      <w:p w:rsidR="00507F7C" w:rsidRPr="00D4628B" w:rsidRDefault="00507F7C" w:rsidP="004923D4">
                        <w:pPr>
                          <w:jc w:val="center"/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</w:pPr>
                        <w:r w:rsidRPr="00D4628B">
                          <w:rPr>
                            <w:rFonts w:ascii="Simplified Arabic" w:hAnsi="Simplified Arabic" w:cs="Simplified Arabic"/>
                            <w:b/>
                            <w:bCs/>
                            <w:sz w:val="16"/>
                            <w:szCs w:val="20"/>
                            <w:rtl/>
                          </w:rPr>
                          <w:t>الدرجة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(        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/   </w:t>
                        </w:r>
                        <w:r w:rsidR="004923D4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6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0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  )</w:t>
                        </w:r>
                      </w:p>
                      <w:p w:rsidR="00507F7C" w:rsidRDefault="00507F7C" w:rsidP="00507F7C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</w:txbxContent>
                  </v:textbox>
                  <w10:wrap anchorx="page"/>
                </v:roundrect>
              </w:pic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495"/>
                <w:tab w:val="right" w:pos="3330"/>
              </w:tabs>
              <w:bidi w:val="0"/>
              <w:ind w:left="-288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فـ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ـ</w:t>
            </w: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صـل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دراسي الثاني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8"/>
                <w:szCs w:val="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D43D65">
            <w:pPr>
              <w:tabs>
                <w:tab w:val="left" w:pos="735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خــتــبـار </w:t>
            </w:r>
            <w:r w:rsidR="00D43D65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نهاية</w:t>
            </w:r>
            <w:r w:rsidR="00CE106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الفصل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="0053590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</w:t>
            </w:r>
          </w:p>
          <w:p w:rsidR="00507F7C" w:rsidRPr="002C7E30" w:rsidRDefault="00507F7C" w:rsidP="00CE033B">
            <w:pPr>
              <w:bidi w:val="0"/>
              <w:ind w:left="-108"/>
              <w:jc w:val="center"/>
              <w:rPr>
                <w:b/>
                <w:bCs/>
                <w:color w:val="000000"/>
                <w:sz w:val="8"/>
                <w:szCs w:val="8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"/>
                <w:szCs w:val="2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"/>
                <w:szCs w:val="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93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مـبـحـث: ريــــــــــــاضـيـات  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10"/>
                <w:szCs w:val="10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6"/>
                <w:szCs w:val="6"/>
              </w:rPr>
            </w:pPr>
          </w:p>
        </w:tc>
      </w:tr>
      <w:tr w:rsidR="00507F7C" w:rsidRPr="002C7E30" w:rsidTr="004F1F84">
        <w:trPr>
          <w:trHeight w:val="287"/>
        </w:trPr>
        <w:tc>
          <w:tcPr>
            <w:tcW w:w="3546" w:type="dxa"/>
            <w:shd w:val="clear" w:color="auto" w:fill="auto"/>
          </w:tcPr>
          <w:p w:rsidR="0053590D" w:rsidRDefault="00507F7C" w:rsidP="008527A0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  <w:rtl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ـزمـــن: </w:t>
            </w:r>
            <w:r w:rsidR="008527A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ســـــــاعــــــــتـــــان       </w:t>
            </w:r>
          </w:p>
          <w:p w:rsidR="00507F7C" w:rsidRPr="002C7E30" w:rsidRDefault="0053590D" w:rsidP="0053590D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معلم : سائد زياد الحلاق</w:t>
            </w:r>
            <w:r w:rsidR="004923D4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="00CE106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4"/>
                <w:szCs w:val="4"/>
              </w:rPr>
            </w:pPr>
          </w:p>
        </w:tc>
      </w:tr>
    </w:tbl>
    <w:p w:rsidR="003A116D" w:rsidRPr="002C7E30" w:rsidRDefault="003A116D" w:rsidP="00FB545A">
      <w:pPr>
        <w:pBdr>
          <w:bottom w:val="single" w:sz="4" w:space="1" w:color="auto"/>
        </w:pBdr>
        <w:shd w:val="clear" w:color="auto" w:fill="DEEAF6"/>
        <w:rPr>
          <w:rFonts w:cs="PT Bold Heading" w:hint="cs"/>
          <w:color w:val="000000"/>
          <w:sz w:val="2"/>
          <w:szCs w:val="2"/>
        </w:rPr>
      </w:pPr>
      <w:r w:rsidRPr="002C7E30">
        <w:rPr>
          <w:rFonts w:cs="PT Bold Heading" w:hint="cs"/>
          <w:color w:val="000000"/>
          <w:sz w:val="26"/>
          <w:szCs w:val="26"/>
          <w:rtl/>
        </w:rPr>
        <w:t xml:space="preserve">السؤال الأول </w:t>
      </w:r>
      <w:r w:rsidRPr="002C7E30">
        <w:rPr>
          <w:rFonts w:cs="PT Bold Heading" w:hint="cs"/>
          <w:color w:val="000000"/>
          <w:sz w:val="28"/>
          <w:szCs w:val="28"/>
          <w:rtl/>
        </w:rPr>
        <w:t>:</w:t>
      </w:r>
      <w:r w:rsidRPr="002C7E30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>ضع دائرة حول الإجابة الصحيحة :</w:t>
      </w:r>
      <w:r w:rsidRPr="002C7E30">
        <w:rPr>
          <w:rFonts w:hint="cs"/>
          <w:b/>
          <w:bCs/>
          <w:color w:val="000000"/>
          <w:sz w:val="26"/>
          <w:szCs w:val="26"/>
          <w:rtl/>
        </w:rPr>
        <w:t xml:space="preserve">                        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="00866B7E" w:rsidRPr="002C7E30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   </w:t>
      </w:r>
      <w:r w:rsidR="00CA7F9D">
        <w:rPr>
          <w:rFonts w:hint="cs"/>
          <w:b/>
          <w:bCs/>
          <w:color w:val="000000"/>
          <w:sz w:val="32"/>
          <w:szCs w:val="32"/>
          <w:rtl/>
        </w:rPr>
        <w:t xml:space="preserve">                  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A90F68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="00A90F68"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FB545A">
        <w:rPr>
          <w:rFonts w:hint="cs"/>
          <w:b/>
          <w:bCs/>
          <w:color w:val="000000"/>
          <w:sz w:val="32"/>
          <w:szCs w:val="32"/>
          <w:rtl/>
        </w:rPr>
        <w:t>8</w:t>
      </w:r>
      <w:r w:rsidR="00A90F68" w:rsidRPr="002C7E30">
        <w:rPr>
          <w:rFonts w:hint="cs"/>
          <w:b/>
          <w:bCs/>
          <w:color w:val="000000"/>
          <w:sz w:val="32"/>
          <w:szCs w:val="32"/>
          <w:rtl/>
        </w:rPr>
        <w:t xml:space="preserve"> درجـــــــــــات]</w:t>
      </w:r>
      <w:r w:rsidR="00A90F68"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p w:rsidR="00D43D65" w:rsidRDefault="00D43D65" w:rsidP="0053590D">
      <w:pPr>
        <w:numPr>
          <w:ilvl w:val="0"/>
          <w:numId w:val="12"/>
        </w:numPr>
        <w:spacing w:line="312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إذا كانت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سس</w:t>
      </w:r>
      <w:r>
        <w:rPr>
          <w:rFonts w:cs="Simplified Arabic" w:hint="cs"/>
          <w:b/>
          <w:bCs/>
          <w:sz w:val="28"/>
          <w:szCs w:val="28"/>
          <w:rtl/>
        </w:rPr>
        <w:t xml:space="preserve"> مجموعة عدد مجموعاتها الجزئية 64 . كم  عدد عناصر المجموعة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سس</w:t>
      </w:r>
      <w:r>
        <w:rPr>
          <w:rFonts w:cs="Simplified Arabic" w:hint="cs"/>
          <w:b/>
          <w:bCs/>
          <w:sz w:val="28"/>
          <w:szCs w:val="28"/>
          <w:rtl/>
        </w:rPr>
        <w:t xml:space="preserve"> 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1926"/>
        <w:gridCol w:w="414"/>
        <w:gridCol w:w="2781"/>
      </w:tblGrid>
      <w:tr w:rsidR="00D43D65" w:rsidRPr="0052422B" w:rsidTr="0027561F">
        <w:tc>
          <w:tcPr>
            <w:tcW w:w="366" w:type="dxa"/>
          </w:tcPr>
          <w:p w:rsidR="00D43D65" w:rsidRPr="0052422B" w:rsidRDefault="00D43D65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D43D65" w:rsidRPr="003D6532" w:rsidRDefault="00D43D65" w:rsidP="0053590D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6</w:t>
            </w:r>
          </w:p>
        </w:tc>
        <w:tc>
          <w:tcPr>
            <w:tcW w:w="488" w:type="dxa"/>
          </w:tcPr>
          <w:p w:rsidR="00D43D65" w:rsidRPr="0052422B" w:rsidRDefault="00D43D65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D43D65" w:rsidRPr="00722F40" w:rsidRDefault="00D43D65" w:rsidP="0053590D">
            <w:pPr>
              <w:spacing w:line="312" w:lineRule="auto"/>
              <w:jc w:val="center"/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467" w:type="dxa"/>
          </w:tcPr>
          <w:p w:rsidR="00D43D65" w:rsidRPr="0052422B" w:rsidRDefault="00D43D65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FB07C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ج</w:t>
            </w:r>
            <w:r w:rsidRPr="00364A9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D43D65" w:rsidRPr="003D6532" w:rsidRDefault="00D43D65" w:rsidP="0053590D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414" w:type="dxa"/>
          </w:tcPr>
          <w:p w:rsidR="00D43D65" w:rsidRPr="0052422B" w:rsidRDefault="00D43D65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D43D65" w:rsidRPr="0052422B" w:rsidRDefault="00D43D65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</w:tbl>
    <w:p w:rsidR="004923D4" w:rsidRPr="006F5878" w:rsidRDefault="004923D4" w:rsidP="0053590D">
      <w:pPr>
        <w:numPr>
          <w:ilvl w:val="0"/>
          <w:numId w:val="12"/>
        </w:numPr>
        <w:spacing w:line="312" w:lineRule="auto"/>
        <w:rPr>
          <w:rFonts w:cs="Simplified Arabic" w:hint="cs"/>
          <w:b/>
          <w:bCs/>
          <w:sz w:val="28"/>
          <w:szCs w:val="28"/>
        </w:rPr>
      </w:pPr>
      <w:r w:rsidRPr="006F5878">
        <w:rPr>
          <w:rFonts w:cs="Simplified Arabic" w:hint="cs"/>
          <w:b/>
          <w:bCs/>
          <w:sz w:val="28"/>
          <w:szCs w:val="28"/>
          <w:rtl/>
        </w:rPr>
        <w:t xml:space="preserve">إذا كانت </w:t>
      </w:r>
      <w:r>
        <w:rPr>
          <w:rFonts w:cs="Simplified Arabic" w:hint="cs"/>
          <w:b/>
          <w:bCs/>
          <w:sz w:val="28"/>
          <w:szCs w:val="28"/>
          <w:rtl/>
        </w:rPr>
        <w:t>د</w:t>
      </w:r>
      <w:r w:rsidRPr="006F5878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6F5878">
        <w:rPr>
          <w:rFonts w:ascii="ZA-SYMBOLS" w:hAnsi="ZA-SYMBOLS" w:cs="ZA-SYMBOLS"/>
          <w:b/>
          <w:bCs/>
          <w:sz w:val="28"/>
          <w:szCs w:val="28"/>
        </w:rPr>
        <w:t>g</w:t>
      </w:r>
      <w:r w:rsidRPr="006F5878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6F5878">
        <w:rPr>
          <w:rFonts w:ascii="Tahoma" w:hAnsi="Tahoma" w:cs="Simplified Arabic"/>
          <w:sz w:val="28"/>
          <w:szCs w:val="28"/>
        </w:rPr>
        <w:t>}</w:t>
      </w:r>
      <w:r w:rsidRPr="006F5878">
        <w:rPr>
          <w:rFonts w:cs="Simplified Arabic" w:hint="cs"/>
          <w:b/>
          <w:bCs/>
          <w:sz w:val="28"/>
          <w:szCs w:val="28"/>
          <w:rtl/>
          <w:lang w:val="fr-FR" w:bidi="ar-LY"/>
        </w:rPr>
        <w:t xml:space="preserve"> ب : ب عدد أولى فردي</w:t>
      </w:r>
      <w:r>
        <w:rPr>
          <w:rFonts w:cs="Simplified Arabic" w:hint="cs"/>
          <w:b/>
          <w:bCs/>
          <w:sz w:val="28"/>
          <w:szCs w:val="28"/>
          <w:rtl/>
          <w:lang w:val="fr-FR"/>
        </w:rPr>
        <w:t>&lt; 5</w:t>
      </w:r>
      <w:r w:rsidRPr="006F5878">
        <w:rPr>
          <w:rFonts w:cs="Simplified Arabic" w:hint="cs"/>
          <w:b/>
          <w:bCs/>
          <w:sz w:val="28"/>
          <w:szCs w:val="28"/>
          <w:rtl/>
          <w:lang w:val="fr-FR" w:bidi="ar-LY"/>
        </w:rPr>
        <w:t xml:space="preserve"> </w:t>
      </w:r>
      <w:r w:rsidRPr="006F5878">
        <w:rPr>
          <w:rFonts w:ascii="Tahoma" w:hAnsi="Tahoma" w:cs="Simplified Arabic"/>
          <w:sz w:val="28"/>
          <w:szCs w:val="28"/>
        </w:rPr>
        <w:t>{</w:t>
      </w:r>
      <w:r w:rsidRPr="006F5878">
        <w:rPr>
          <w:rFonts w:cs="Simplified Arabic" w:hint="cs"/>
          <w:b/>
          <w:bCs/>
          <w:sz w:val="28"/>
          <w:szCs w:val="28"/>
          <w:rtl/>
          <w:lang w:bidi="ar-LY"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  <w:lang w:bidi="ar-LY"/>
        </w:rPr>
        <w:t>،</w:t>
      </w:r>
      <w:r w:rsidRPr="006F5878">
        <w:rPr>
          <w:rFonts w:cs="Simplified Arabic" w:hint="cs"/>
          <w:b/>
          <w:bCs/>
          <w:sz w:val="28"/>
          <w:szCs w:val="28"/>
          <w:rtl/>
          <w:lang w:bidi="ar-LY"/>
        </w:rPr>
        <w:t xml:space="preserve">  فإن </w:t>
      </w:r>
      <w:r>
        <w:rPr>
          <w:rFonts w:cs="Simplified Arabic" w:hint="cs"/>
          <w:b/>
          <w:bCs/>
          <w:sz w:val="28"/>
          <w:szCs w:val="28"/>
          <w:rtl/>
          <w:lang w:bidi="ar-LY"/>
        </w:rPr>
        <w:t>د</w:t>
      </w:r>
      <w:r w:rsidRPr="006F5878">
        <w:rPr>
          <w:rFonts w:cs="Simplified Arabic" w:hint="cs"/>
          <w:b/>
          <w:bCs/>
          <w:sz w:val="28"/>
          <w:szCs w:val="28"/>
          <w:rtl/>
          <w:lang w:bidi="ar-LY"/>
        </w:rPr>
        <w:t xml:space="preserve"> </w:t>
      </w:r>
      <w:r w:rsidRPr="006F5878">
        <w:rPr>
          <w:rFonts w:ascii="ZA-SYMBOLS" w:hAnsi="ZA-SYMBOLS" w:cs="ZA-SYMBOLS"/>
          <w:b/>
          <w:bCs/>
          <w:sz w:val="28"/>
          <w:szCs w:val="28"/>
          <w:rtl/>
          <w:lang w:bidi="ar-LY"/>
        </w:rPr>
        <w:t>=</w:t>
      </w:r>
      <w:r w:rsidRPr="006F5878">
        <w:rPr>
          <w:rFonts w:cs="Simplified Arabic" w:hint="cs"/>
          <w:b/>
          <w:bCs/>
          <w:sz w:val="28"/>
          <w:szCs w:val="28"/>
          <w:rtl/>
          <w:lang w:bidi="ar-LY"/>
        </w:rPr>
        <w:t xml:space="preserve">  ..........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1926"/>
        <w:gridCol w:w="414"/>
        <w:gridCol w:w="2781"/>
      </w:tblGrid>
      <w:tr w:rsidR="004923D4" w:rsidRPr="006F5878" w:rsidTr="0027561F">
        <w:tc>
          <w:tcPr>
            <w:tcW w:w="366" w:type="dxa"/>
          </w:tcPr>
          <w:p w:rsidR="004923D4" w:rsidRPr="006F5878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6F5878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4923D4" w:rsidRPr="006F5878" w:rsidRDefault="004923D4" w:rsidP="0053590D">
            <w:pPr>
              <w:spacing w:line="312" w:lineRule="auto"/>
              <w:jc w:val="center"/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488" w:type="dxa"/>
          </w:tcPr>
          <w:p w:rsidR="004923D4" w:rsidRPr="006F5878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6F5878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4923D4" w:rsidRPr="006F5878" w:rsidRDefault="004923D4" w:rsidP="0053590D">
            <w:pPr>
              <w:spacing w:line="312" w:lineRule="auto"/>
              <w:jc w:val="center"/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</w:pPr>
            <w:r w:rsidRPr="006F5878">
              <w:rPr>
                <w:rFonts w:cs="Simplified Arabic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467" w:type="dxa"/>
          </w:tcPr>
          <w:p w:rsidR="004923D4" w:rsidRPr="006F5878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6F5878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ج</w:t>
            </w:r>
            <w:r w:rsidRPr="006F5878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4923D4" w:rsidRPr="006F5878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414" w:type="dxa"/>
          </w:tcPr>
          <w:p w:rsidR="004923D4" w:rsidRPr="006F5878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6F5878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4923D4" w:rsidRPr="006F5878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</w:tbl>
    <w:p w:rsidR="004923D4" w:rsidRDefault="00A90F68" w:rsidP="0053590D">
      <w:pPr>
        <w:numPr>
          <w:ilvl w:val="0"/>
          <w:numId w:val="12"/>
        </w:numPr>
        <w:spacing w:line="312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53590D">
        <w:rPr>
          <w:rFonts w:cs="Simplified Arabic" w:hint="cs"/>
          <w:b/>
          <w:bCs/>
          <w:sz w:val="28"/>
          <w:szCs w:val="28"/>
          <w:rtl/>
        </w:rPr>
        <w:t>ما مفكوك :</w:t>
      </w:r>
      <w:r w:rsidR="004923D4">
        <w:rPr>
          <w:rFonts w:cs="Simplified Arabic" w:hint="cs"/>
          <w:b/>
          <w:bCs/>
          <w:sz w:val="28"/>
          <w:szCs w:val="28"/>
          <w:rtl/>
        </w:rPr>
        <w:t xml:space="preserve"> 3س ( 5س - 2ص )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2781"/>
      </w:tblGrid>
      <w:tr w:rsidR="004923D4" w:rsidRPr="001F379B" w:rsidTr="0027561F">
        <w:tc>
          <w:tcPr>
            <w:tcW w:w="366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5س</w:t>
            </w:r>
            <w:r w:rsidRPr="00D5217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-6س ص</w:t>
            </w:r>
          </w:p>
        </w:tc>
        <w:tc>
          <w:tcPr>
            <w:tcW w:w="488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5س</w:t>
            </w:r>
            <w:r w:rsidRPr="00D5217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+6س ص</w:t>
            </w:r>
          </w:p>
        </w:tc>
        <w:tc>
          <w:tcPr>
            <w:tcW w:w="467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8س</w:t>
            </w:r>
            <w:r w:rsidRPr="00D5217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+ س ص</w:t>
            </w:r>
          </w:p>
        </w:tc>
        <w:tc>
          <w:tcPr>
            <w:tcW w:w="414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-15س</w:t>
            </w:r>
            <w:r w:rsidRPr="00D5217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-6س ص</w:t>
            </w:r>
          </w:p>
        </w:tc>
      </w:tr>
    </w:tbl>
    <w:p w:rsidR="004923D4" w:rsidRPr="00555D59" w:rsidRDefault="00A90F68" w:rsidP="00280F6C">
      <w:pPr>
        <w:numPr>
          <w:ilvl w:val="0"/>
          <w:numId w:val="12"/>
        </w:numPr>
        <w:spacing w:line="312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="004923D4">
        <w:rPr>
          <w:rFonts w:cs="Simplified Arabic" w:hint="cs"/>
          <w:b/>
          <w:bCs/>
          <w:sz w:val="28"/>
          <w:szCs w:val="28"/>
          <w:rtl/>
        </w:rPr>
        <w:t>ما العامل المشترك الأعلى للحدين ( 10س</w:t>
      </w:r>
      <w:r w:rsidR="004923D4" w:rsidRPr="007F3A20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="004923D4">
        <w:rPr>
          <w:rFonts w:cs="Simplified Arabic" w:hint="cs"/>
          <w:b/>
          <w:bCs/>
          <w:sz w:val="28"/>
          <w:szCs w:val="28"/>
          <w:rtl/>
        </w:rPr>
        <w:t xml:space="preserve"> ص</w:t>
      </w:r>
      <w:r w:rsidR="004923D4" w:rsidRPr="007F3A20">
        <w:rPr>
          <w:rFonts w:cs="Simplified Arabic" w:hint="cs"/>
          <w:b/>
          <w:bCs/>
          <w:sz w:val="28"/>
          <w:szCs w:val="28"/>
          <w:vertAlign w:val="superscript"/>
          <w:rtl/>
        </w:rPr>
        <w:t>3</w:t>
      </w:r>
      <w:r w:rsidR="004923D4">
        <w:rPr>
          <w:rFonts w:cs="Simplified Arabic" w:hint="cs"/>
          <w:b/>
          <w:bCs/>
          <w:sz w:val="28"/>
          <w:szCs w:val="28"/>
          <w:rtl/>
        </w:rPr>
        <w:t xml:space="preserve"> ) </w:t>
      </w:r>
      <w:r w:rsidR="00280F6C">
        <w:rPr>
          <w:rFonts w:cs="Simplified Arabic" w:hint="cs"/>
          <w:b/>
          <w:bCs/>
          <w:sz w:val="28"/>
          <w:szCs w:val="28"/>
          <w:rtl/>
        </w:rPr>
        <w:t>،</w:t>
      </w:r>
      <w:r w:rsidR="004923D4">
        <w:rPr>
          <w:rFonts w:cs="Simplified Arabic" w:hint="cs"/>
          <w:b/>
          <w:bCs/>
          <w:sz w:val="28"/>
          <w:szCs w:val="28"/>
          <w:rtl/>
        </w:rPr>
        <w:t xml:space="preserve"> ( 15 س ص</w:t>
      </w:r>
      <w:r w:rsidR="004923D4" w:rsidRPr="007F3A20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="004923D4">
        <w:rPr>
          <w:rFonts w:cs="Simplified Arabic" w:hint="cs"/>
          <w:b/>
          <w:bCs/>
          <w:sz w:val="28"/>
          <w:szCs w:val="28"/>
          <w:rtl/>
        </w:rPr>
        <w:t xml:space="preserve"> )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2781"/>
      </w:tblGrid>
      <w:tr w:rsidR="004923D4" w:rsidRPr="0052422B" w:rsidTr="0027561F">
        <w:tc>
          <w:tcPr>
            <w:tcW w:w="366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0س ص</w:t>
            </w:r>
          </w:p>
        </w:tc>
        <w:tc>
          <w:tcPr>
            <w:tcW w:w="488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5س</w:t>
            </w:r>
            <w:r w:rsidRPr="007F3A20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ص</w:t>
            </w:r>
            <w:r w:rsidRPr="007F3A20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3</w:t>
            </w:r>
          </w:p>
        </w:tc>
        <w:tc>
          <w:tcPr>
            <w:tcW w:w="467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س</w:t>
            </w:r>
            <w:r w:rsidRPr="007F3A20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ص</w:t>
            </w:r>
            <w:r w:rsidRPr="007F3A20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3</w:t>
            </w:r>
          </w:p>
        </w:tc>
        <w:tc>
          <w:tcPr>
            <w:tcW w:w="414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4923D4" w:rsidRPr="001F379B" w:rsidRDefault="004923D4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س ص</w:t>
            </w:r>
            <w:r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</w:tr>
    </w:tbl>
    <w:p w:rsidR="00E960BB" w:rsidRPr="009609FD" w:rsidRDefault="00E960BB" w:rsidP="00280F6C">
      <w:pPr>
        <w:numPr>
          <w:ilvl w:val="0"/>
          <w:numId w:val="12"/>
        </w:numPr>
        <w:spacing w:line="312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group id="_x0000_s20855" editas="canvas" style="position:absolute;left:0;text-align:left;margin-left:19.15pt;margin-top:55.65pt;width:141.15pt;height:93.55pt;z-index:251659264;mso-position-horizontal-relative:text;mso-position-vertical-relative:text" coordorigin="4740,4788" coordsize="2823,1871">
            <o:lock v:ext="edit" aspectratio="t"/>
            <v:shape id="_x0000_s20856" type="#_x0000_t75" style="position:absolute;left:4740;top:4788;width:2823;height:1871" o:preferrelative="f" strokeweight="1.5pt">
              <v:fill o:detectmouseclick="t"/>
              <v:path o:extrusionok="t" o:connecttype="none"/>
              <o:lock v:ext="edit" text="t"/>
            </v:shape>
            <v:line id="_x0000_s20857" style="position:absolute" from="4756,5554" to="7461,5554" strokeweight="1.5pt">
              <v:stroke startarrow="open" startarrowwidth="narrow" startarrowlength="short" endarrow="open" endarrowwidth="narrow" endarrowlength="short"/>
            </v:line>
            <v:line id="_x0000_s20858" style="position:absolute" from="4801,4850" to="6195,6205" strokeweight="1pt">
              <v:stroke startarrow="open" startarrowwidth="narrow" startarrowlength="short" endarrow="open" endarrowwidth="narrow" endarrowlength="short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859" type="#_x0000_t202" style="position:absolute;left:4757;top:5161;width:676;height:508" filled="f" stroked="f">
              <v:textbox style="mso-next-textbox:#_x0000_s20859" inset="2.40147mm,1.2007mm,2.40147mm,1.2007mm">
                <w:txbxContent>
                  <w:p w:rsidR="00E960BB" w:rsidRPr="002637A7" w:rsidRDefault="00E960BB" w:rsidP="00E960BB">
                    <w:pPr>
                      <w:jc w:val="center"/>
                      <w:rPr>
                        <w:b/>
                        <w:bCs/>
                        <w:rtl/>
                      </w:rPr>
                    </w:pPr>
                    <w:r>
                      <w:rPr>
                        <w:rFonts w:hint="cs"/>
                        <w:b/>
                        <w:bCs/>
                        <w:rtl/>
                      </w:rPr>
                      <w:t>2س</w:t>
                    </w:r>
                  </w:p>
                  <w:p w:rsidR="00E960BB" w:rsidRPr="002637A7" w:rsidRDefault="00E960BB" w:rsidP="00E960BB">
                    <w:pPr>
                      <w:rPr>
                        <w:b/>
                        <w:bCs/>
                        <w:rtl/>
                      </w:rPr>
                    </w:pPr>
                  </w:p>
                  <w:p w:rsidR="00E960BB" w:rsidRPr="002637A7" w:rsidRDefault="00E960BB" w:rsidP="00E960BB">
                    <w:pPr>
                      <w:rPr>
                        <w:b/>
                        <w:bCs/>
                        <w:rtl/>
                      </w:rPr>
                    </w:pPr>
                  </w:p>
                </w:txbxContent>
              </v:textbox>
            </v:shape>
            <v:shape id="_x0000_s20860" type="#_x0000_t202" style="position:absolute;left:5693;top:6151;width:1870;height:508" filled="f" stroked="f">
              <v:textbox style="mso-next-textbox:#_x0000_s20860" inset="2.40147mm,1.2007mm,2.40147mm,1.2007mm">
                <w:txbxContent>
                  <w:p w:rsidR="00E960BB" w:rsidRPr="002637A7" w:rsidRDefault="00E960BB" w:rsidP="00E960BB">
                    <w:pPr>
                      <w:rPr>
                        <w:b/>
                        <w:bCs/>
                        <w:rtl/>
                      </w:rPr>
                    </w:pPr>
                  </w:p>
                  <w:p w:rsidR="00E960BB" w:rsidRPr="002637A7" w:rsidRDefault="00E960BB" w:rsidP="00E960BB">
                    <w:pPr>
                      <w:rPr>
                        <w:b/>
                        <w:bCs/>
                        <w:rtl/>
                      </w:rPr>
                    </w:pPr>
                  </w:p>
                </w:txbxContent>
              </v:textbox>
            </v:shape>
            <v:shape id="_x0000_s20861" type="#_x0000_t202" style="position:absolute;left:6555;top:5200;width:774;height:508" filled="f" stroked="f">
              <v:textbox style="mso-next-textbox:#_x0000_s20861" inset="2.40147mm,1.2007mm,2.40147mm,1.2007mm">
                <w:txbxContent>
                  <w:p w:rsidR="00E960BB" w:rsidRPr="002637A7" w:rsidRDefault="00E960BB" w:rsidP="00E960BB">
                    <w:pPr>
                      <w:rPr>
                        <w:rFonts w:hint="cs"/>
                        <w:b/>
                        <w:bCs/>
                      </w:rPr>
                    </w:pPr>
                    <w:r w:rsidRPr="002637A7">
                      <w:rPr>
                        <w:b/>
                        <w:bCs/>
                        <w:vertAlign w:val="superscript"/>
                        <w:rtl/>
                      </w:rPr>
                      <w:t>5</w:t>
                    </w:r>
                    <w:r w:rsidRPr="002637A7">
                      <w:rPr>
                        <w:rFonts w:hint="cs"/>
                        <w:b/>
                        <w:bCs/>
                        <w:rtl/>
                      </w:rPr>
                      <w:t>1</w:t>
                    </w:r>
                    <w:r>
                      <w:rPr>
                        <w:rFonts w:hint="cs"/>
                        <w:b/>
                        <w:bCs/>
                        <w:rtl/>
                      </w:rPr>
                      <w:t>4</w:t>
                    </w:r>
                    <w:r w:rsidRPr="002637A7">
                      <w:rPr>
                        <w:rFonts w:hint="cs"/>
                        <w:b/>
                        <w:bCs/>
                        <w:rtl/>
                      </w:rPr>
                      <w:t>0</w:t>
                    </w:r>
                  </w:p>
                </w:txbxContent>
              </v:textbox>
            </v:shape>
            <v:line id="_x0000_s20862" style="position:absolute" from="6108,4876" to="7502,6232" strokeweight="1.5pt">
              <v:stroke startarrow="open" startarrowwidth="narrow" startarrowlength="short" endarrow="open" endarrowwidth="narrow" endarrowlength="short"/>
            </v:line>
            <v:line id="_x0000_s20863" style="position:absolute" from="6446,5212" to="6784,5551" strokeweight=".5pt">
              <v:stroke startarrow="open" startarrowwidth="wide" startarrowlength="long" endarrowwidth="narrow" endarrowlength="short"/>
            </v:line>
            <v:line id="_x0000_s20864" style="position:absolute" from="6480,5254" to="6784,5551" strokeweight=".5pt">
              <v:stroke startarrow="open" startarrowwidth="wide" startarrowlength="long" endarrowwidth="narrow" endarrowlength="short"/>
            </v:line>
            <v:line id="_x0000_s20865" style="position:absolute" from="5220,5254" to="5524,5551" strokeweight=".5pt">
              <v:stroke startarrow="open" startarrowwidth="wide" startarrowlength="long" endarrowwidth="narrow" endarrowlength="short"/>
            </v:line>
            <v:line id="_x0000_s20866" style="position:absolute" from="5178,5212" to="5482,5508" strokeweight=".5pt">
              <v:stroke startarrow="open" startarrowwidth="wide" startarrowlength="long" endarrowwidth="narrow" endarrowlength="short"/>
            </v:line>
            <w10:wrap anchorx="page"/>
          </v:group>
        </w:pict>
      </w:r>
      <w:r w:rsidR="00A90F68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ما قياس أصغر زاوية خارجية لمثلث قياسات زواياه الداخلية ( </w:t>
      </w:r>
      <w:r w:rsidRPr="00871474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>
        <w:rPr>
          <w:rFonts w:cs="Simplified Arabic" w:hint="cs"/>
          <w:b/>
          <w:bCs/>
          <w:sz w:val="28"/>
          <w:szCs w:val="28"/>
          <w:rtl/>
        </w:rPr>
        <w:t xml:space="preserve">100  </w:t>
      </w:r>
      <w:r w:rsidR="00280F6C">
        <w:rPr>
          <w:rFonts w:cs="Simplified Arabic" w:hint="cs"/>
          <w:b/>
          <w:bCs/>
          <w:sz w:val="28"/>
          <w:szCs w:val="28"/>
          <w:rtl/>
        </w:rPr>
        <w:t>،</w:t>
      </w:r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Pr="00871474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>
        <w:rPr>
          <w:rFonts w:cs="Simplified Arabic" w:hint="cs"/>
          <w:b/>
          <w:bCs/>
          <w:sz w:val="28"/>
          <w:szCs w:val="28"/>
          <w:rtl/>
        </w:rPr>
        <w:t xml:space="preserve">30  </w:t>
      </w:r>
      <w:r w:rsidR="00280F6C">
        <w:rPr>
          <w:rFonts w:cs="Simplified Arabic" w:hint="cs"/>
          <w:b/>
          <w:bCs/>
          <w:sz w:val="28"/>
          <w:szCs w:val="28"/>
          <w:rtl/>
        </w:rPr>
        <w:t>،</w:t>
      </w:r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Pr="00871474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>
        <w:rPr>
          <w:rFonts w:cs="Simplified Arabic" w:hint="cs"/>
          <w:b/>
          <w:bCs/>
          <w:sz w:val="28"/>
          <w:szCs w:val="28"/>
          <w:rtl/>
        </w:rPr>
        <w:t>50  )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ayout w:type="fixed"/>
        <w:tblLook w:val="01E0"/>
      </w:tblPr>
      <w:tblGrid>
        <w:gridCol w:w="366"/>
        <w:gridCol w:w="1870"/>
        <w:gridCol w:w="506"/>
        <w:gridCol w:w="1854"/>
        <w:gridCol w:w="467"/>
        <w:gridCol w:w="2012"/>
        <w:gridCol w:w="567"/>
        <w:gridCol w:w="1527"/>
      </w:tblGrid>
      <w:tr w:rsidR="00E960BB" w:rsidRPr="008D465D" w:rsidTr="00E960BB">
        <w:tc>
          <w:tcPr>
            <w:tcW w:w="366" w:type="dxa"/>
          </w:tcPr>
          <w:p w:rsidR="00E960BB" w:rsidRPr="004803A7" w:rsidRDefault="00E960BB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4803A7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870" w:type="dxa"/>
          </w:tcPr>
          <w:p w:rsidR="00E960BB" w:rsidRPr="00073D74" w:rsidRDefault="00E960BB" w:rsidP="0053590D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871474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80  </w:t>
            </w:r>
          </w:p>
        </w:tc>
        <w:tc>
          <w:tcPr>
            <w:tcW w:w="506" w:type="dxa"/>
          </w:tcPr>
          <w:p w:rsidR="00E960BB" w:rsidRPr="004803A7" w:rsidRDefault="00E960BB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4803A7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54" w:type="dxa"/>
          </w:tcPr>
          <w:p w:rsidR="00E960BB" w:rsidRPr="004803A7" w:rsidRDefault="00E960BB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871474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150  </w:t>
            </w:r>
          </w:p>
        </w:tc>
        <w:tc>
          <w:tcPr>
            <w:tcW w:w="467" w:type="dxa"/>
          </w:tcPr>
          <w:p w:rsidR="00E960BB" w:rsidRPr="004803A7" w:rsidRDefault="00E960BB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7B73A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4803A7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012" w:type="dxa"/>
          </w:tcPr>
          <w:p w:rsidR="00E960BB" w:rsidRPr="004803A7" w:rsidRDefault="00E960BB" w:rsidP="0053590D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871474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130  </w:t>
            </w:r>
          </w:p>
        </w:tc>
        <w:tc>
          <w:tcPr>
            <w:tcW w:w="567" w:type="dxa"/>
          </w:tcPr>
          <w:p w:rsidR="00E960BB" w:rsidRPr="004803A7" w:rsidRDefault="00E960BB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4803A7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527" w:type="dxa"/>
          </w:tcPr>
          <w:p w:rsidR="00E960BB" w:rsidRPr="004803A7" w:rsidRDefault="00E960BB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871474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30  </w:t>
            </w:r>
          </w:p>
        </w:tc>
      </w:tr>
    </w:tbl>
    <w:p w:rsidR="00E960BB" w:rsidRDefault="00E960BB" w:rsidP="00FB545A">
      <w:pPr>
        <w:numPr>
          <w:ilvl w:val="0"/>
          <w:numId w:val="12"/>
        </w:numPr>
        <w:spacing w:line="360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ما قيمة س في الشكل المرسوم جانباً ؟ </w:t>
      </w:r>
    </w:p>
    <w:p w:rsidR="0053590D" w:rsidRDefault="0053590D" w:rsidP="00FB545A">
      <w:pPr>
        <w:spacing w:line="360" w:lineRule="auto"/>
        <w:ind w:left="501"/>
        <w:rPr>
          <w:rFonts w:cs="Simplified Arabic"/>
          <w:b/>
          <w:bCs/>
          <w:sz w:val="28"/>
          <w:szCs w:val="28"/>
        </w:rPr>
      </w:pPr>
    </w:p>
    <w:p w:rsidR="00E960BB" w:rsidRPr="00FB545A" w:rsidRDefault="00E960BB" w:rsidP="00FB545A">
      <w:pPr>
        <w:spacing w:line="360" w:lineRule="auto"/>
        <w:rPr>
          <w:rFonts w:cs="Simplified Arabic" w:hint="cs"/>
          <w:b/>
          <w:bCs/>
          <w:szCs w:val="20"/>
        </w:rPr>
      </w:pPr>
    </w:p>
    <w:p w:rsidR="004500BC" w:rsidRPr="00FC6AB7" w:rsidRDefault="00E960BB" w:rsidP="006346D4">
      <w:pPr>
        <w:tabs>
          <w:tab w:val="left" w:pos="10773"/>
        </w:tabs>
        <w:spacing w:line="360" w:lineRule="auto"/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</w:pPr>
      <w:r>
        <w:rPr>
          <w:rFonts w:cs="PT Bold Heading" w:hint="cs"/>
          <w:b/>
          <w:bCs/>
          <w:color w:val="000000"/>
          <w:sz w:val="26"/>
          <w:szCs w:val="26"/>
          <w:rtl/>
        </w:rPr>
        <w:t xml:space="preserve">           </w:t>
      </w:r>
      <w:r w:rsidRPr="0018268E">
        <w:rPr>
          <w:rFonts w:cs="PT Bold Heading" w:hint="cs"/>
          <w:b/>
          <w:bCs/>
          <w:color w:val="000000"/>
          <w:sz w:val="26"/>
          <w:szCs w:val="26"/>
          <w:rtl/>
        </w:rPr>
        <w:t xml:space="preserve"> </w:t>
      </w:r>
      <w:r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أ)   </w:t>
      </w:r>
      <w:r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vertAlign w:val="superscript"/>
          <w:rtl/>
        </w:rPr>
        <w:t>5</w:t>
      </w:r>
      <w:r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1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4</w:t>
      </w:r>
      <w:r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0   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     </w:t>
      </w:r>
      <w:r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    ب)     </w:t>
      </w:r>
      <w:r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vertAlign w:val="superscript"/>
          <w:rtl/>
        </w:rPr>
        <w:t>5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7</w:t>
      </w:r>
      <w:r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0      </w:t>
      </w:r>
      <w:r>
        <w:rPr>
          <w:rFonts w:ascii="ZA-SYMBOLS" w:hAnsi="ZA-SYMBOLS" w:cs="ZA-SYMBOLS" w:hint="cs"/>
          <w:b/>
          <w:bCs/>
          <w:color w:val="000000"/>
          <w:sz w:val="28"/>
          <w:szCs w:val="28"/>
          <w:rtl/>
        </w:rPr>
        <w:t xml:space="preserve">                       </w:t>
      </w:r>
      <w:r w:rsidRPr="0018268E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>ج</w:t>
      </w:r>
      <w:r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)      </w:t>
      </w:r>
      <w:r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vertAlign w:val="superscript"/>
          <w:rtl/>
        </w:rPr>
        <w:t>5</w:t>
      </w:r>
      <w:r w:rsidR="006346D4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20</w:t>
      </w:r>
      <w:r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  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         </w:t>
      </w:r>
      <w:r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   د)</w:t>
      </w:r>
      <w:r w:rsidR="004500BC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   </w:t>
      </w:r>
      <w:r w:rsidR="004500BC"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vertAlign w:val="superscript"/>
          <w:rtl/>
        </w:rPr>
        <w:t>5</w:t>
      </w:r>
      <w:r w:rsidR="006346D4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10</w:t>
      </w:r>
    </w:p>
    <w:p w:rsidR="00212087" w:rsidRPr="00D64EFB" w:rsidRDefault="00212087" w:rsidP="0053590D">
      <w:pPr>
        <w:numPr>
          <w:ilvl w:val="0"/>
          <w:numId w:val="12"/>
        </w:numPr>
        <w:spacing w:before="120" w:line="312" w:lineRule="auto"/>
        <w:jc w:val="lowKashida"/>
        <w:rPr>
          <w:rFonts w:cs="Simplified Arabic"/>
          <w:b/>
          <w:bCs/>
          <w:sz w:val="28"/>
          <w:szCs w:val="28"/>
        </w:rPr>
      </w:pPr>
      <w:r w:rsidRPr="00D64EFB">
        <w:rPr>
          <w:rFonts w:cs="Simplified Arabic" w:hint="cs"/>
          <w:b/>
          <w:bCs/>
          <w:sz w:val="28"/>
          <w:szCs w:val="28"/>
          <w:rtl/>
        </w:rPr>
        <w:t xml:space="preserve">عند سحب كرة من صندوق به 3 كرات متماثلة الأولى </w:t>
      </w:r>
      <w:r>
        <w:rPr>
          <w:rFonts w:cs="Simplified Arabic" w:hint="cs"/>
          <w:b/>
          <w:bCs/>
          <w:sz w:val="28"/>
          <w:szCs w:val="28"/>
          <w:rtl/>
        </w:rPr>
        <w:t>خصراء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 والثاني</w:t>
      </w:r>
      <w:r w:rsidRPr="00D64EFB">
        <w:rPr>
          <w:rFonts w:cs="Simplified Arabic" w:hint="eastAsia"/>
          <w:b/>
          <w:bCs/>
          <w:sz w:val="28"/>
          <w:szCs w:val="28"/>
          <w:rtl/>
        </w:rPr>
        <w:t>ة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زرقاء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 والثالثة </w:t>
      </w:r>
      <w:r>
        <w:rPr>
          <w:rFonts w:cs="Simplified Arabic" w:hint="cs"/>
          <w:b/>
          <w:bCs/>
          <w:sz w:val="28"/>
          <w:szCs w:val="28"/>
          <w:rtl/>
        </w:rPr>
        <w:t>صفراء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 . </w:t>
      </w:r>
      <w:r>
        <w:rPr>
          <w:rFonts w:cs="Simplified Arabic" w:hint="cs"/>
          <w:b/>
          <w:bCs/>
          <w:sz w:val="28"/>
          <w:szCs w:val="28"/>
          <w:rtl/>
        </w:rPr>
        <w:t>فما احتمال أن ي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كون لون الكرة المسحوبة </w:t>
      </w:r>
      <w:r>
        <w:rPr>
          <w:rFonts w:cs="Simplified Arabic" w:hint="cs"/>
          <w:b/>
          <w:bCs/>
          <w:sz w:val="28"/>
          <w:szCs w:val="28"/>
          <w:rtl/>
        </w:rPr>
        <w:t>ليست حمراء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1908"/>
      </w:tblGrid>
      <w:tr w:rsidR="00212087" w:rsidRPr="00D64EFB" w:rsidTr="0027561F">
        <w:tc>
          <w:tcPr>
            <w:tcW w:w="366" w:type="dxa"/>
          </w:tcPr>
          <w:p w:rsidR="00212087" w:rsidRPr="00D64EFB" w:rsidRDefault="00212087" w:rsidP="0053590D">
            <w:pPr>
              <w:spacing w:line="312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D64EF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212087" w:rsidRPr="00D64EFB" w:rsidRDefault="00212087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00%</w:t>
            </w:r>
          </w:p>
        </w:tc>
        <w:tc>
          <w:tcPr>
            <w:tcW w:w="488" w:type="dxa"/>
          </w:tcPr>
          <w:p w:rsidR="00212087" w:rsidRPr="00D64EFB" w:rsidRDefault="00212087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D64EF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212087" w:rsidRPr="00D64EFB" w:rsidRDefault="00212087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D64EFB">
              <w:rPr>
                <w:rFonts w:cs="Simplified Arabic" w:hint="cs"/>
                <w:b/>
                <w:bCs/>
                <w:sz w:val="28"/>
                <w:szCs w:val="28"/>
                <w:rtl/>
              </w:rPr>
              <w:t>صفر</w:t>
            </w:r>
          </w:p>
        </w:tc>
        <w:tc>
          <w:tcPr>
            <w:tcW w:w="467" w:type="dxa"/>
          </w:tcPr>
          <w:p w:rsidR="00212087" w:rsidRPr="00D64EFB" w:rsidRDefault="00212087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D64EF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212087" w:rsidRPr="00D64EFB" w:rsidRDefault="00212087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D64EFB">
              <w:rPr>
                <w:rFonts w:cs="Simplified Arabic" w:hint="cs"/>
                <w:b/>
                <w:bCs/>
                <w:sz w:val="28"/>
                <w:szCs w:val="28"/>
                <w:rtl/>
              </w:rPr>
              <w:t>ثلث</w:t>
            </w:r>
          </w:p>
        </w:tc>
        <w:tc>
          <w:tcPr>
            <w:tcW w:w="414" w:type="dxa"/>
          </w:tcPr>
          <w:p w:rsidR="00212087" w:rsidRPr="00D64EFB" w:rsidRDefault="00212087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D64EF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212087" w:rsidRPr="00D64EFB" w:rsidRDefault="00212087" w:rsidP="0053590D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ثلثان</w:t>
            </w:r>
          </w:p>
        </w:tc>
      </w:tr>
    </w:tbl>
    <w:p w:rsidR="004500BC" w:rsidRDefault="00E960BB" w:rsidP="00FB545A">
      <w:pPr>
        <w:tabs>
          <w:tab w:val="left" w:pos="10773"/>
        </w:tabs>
        <w:spacing w:line="276" w:lineRule="auto"/>
        <w:rPr>
          <w:rFonts w:cs="PT Bold Heading" w:hint="cs"/>
          <w:color w:val="C00000"/>
          <w:sz w:val="26"/>
          <w:szCs w:val="26"/>
        </w:rPr>
      </w:pPr>
      <w:r w:rsidRPr="0018268E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   </w:t>
      </w:r>
      <w:r w:rsidR="004500BC">
        <w:rPr>
          <w:rFonts w:ascii="Simplified Arabic" w:hAnsi="Simplified Arabic" w:cs="Simplified Arabic" w:hint="cs"/>
          <w:b/>
          <w:bCs/>
          <w:color w:val="000000"/>
          <w:sz w:val="28"/>
          <w:szCs w:val="28"/>
          <w:vertAlign w:val="superscript"/>
          <w:rtl/>
        </w:rPr>
        <w:t xml:space="preserve"> </w:t>
      </w:r>
      <w:r w:rsidR="00212087">
        <w:rPr>
          <w:rFonts w:cs="Simplified Arabic" w:hint="cs"/>
          <w:b/>
          <w:bCs/>
          <w:sz w:val="28"/>
          <w:szCs w:val="28"/>
          <w:rtl/>
        </w:rPr>
        <w:t xml:space="preserve">(8) </w:t>
      </w:r>
      <w:r w:rsidR="004500BC">
        <w:rPr>
          <w:rFonts w:cs="Simplified Arabic" w:hint="cs"/>
          <w:b/>
          <w:bCs/>
          <w:sz w:val="28"/>
          <w:szCs w:val="28"/>
          <w:rtl/>
        </w:rPr>
        <w:t xml:space="preserve">إذا كان </w:t>
      </w:r>
      <w:r w:rsidR="004500BC"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="004500BC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="004500BC"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4500BC"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="004500BC"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25" type="#_x0000_t75" style="width:12.75pt;height:18pt" o:ole="">
            <v:imagedata r:id="rId11" o:title=""/>
          </v:shape>
          <o:OLEObject Type="Embed" ProgID="Equation.DSMT4" ShapeID="_x0000_i1025" DrawAspect="Content" ObjectID="_1587904369" r:id="rId12"/>
        </w:object>
      </w:r>
      <w:r w:rsidR="004500BC"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4500BC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="004500BC">
        <w:rPr>
          <w:rFonts w:ascii="Tahoma" w:hAnsi="Tahoma" w:cs="Simplified Arabic" w:hint="cs"/>
          <w:b/>
          <w:bCs/>
          <w:sz w:val="28"/>
          <w:szCs w:val="28"/>
          <w:rtl/>
        </w:rPr>
        <w:t xml:space="preserve">)  </w:t>
      </w:r>
      <w:r w:rsidR="004500BC" w:rsidRPr="00B3437C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4500BC">
        <w:rPr>
          <w:rFonts w:cs="Simplified Arabic" w:hint="cs"/>
          <w:b/>
          <w:bCs/>
          <w:sz w:val="28"/>
          <w:szCs w:val="28"/>
          <w:rtl/>
        </w:rPr>
        <w:t xml:space="preserve"> 0</w:t>
      </w:r>
      <w:r w:rsidR="004500BC" w:rsidRPr="00B3437C">
        <w:rPr>
          <w:rFonts w:ascii="ZA-SYMBOLS" w:hAnsi="ZA-SYMBOLS" w:cs="ZA-SYMBOLS"/>
          <w:b/>
          <w:bCs/>
          <w:sz w:val="28"/>
          <w:szCs w:val="28"/>
          <w:rtl/>
        </w:rPr>
        <w:t>.</w:t>
      </w:r>
      <w:r w:rsidR="004500BC">
        <w:rPr>
          <w:rFonts w:cs="Simplified Arabic" w:hint="cs"/>
          <w:b/>
          <w:bCs/>
          <w:sz w:val="28"/>
          <w:szCs w:val="28"/>
          <w:rtl/>
        </w:rPr>
        <w:t xml:space="preserve">3 , </w:t>
      </w:r>
      <w:r w:rsidR="004500BC"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="004500BC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="004500BC"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4500BC"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="004500BC">
        <w:rPr>
          <w:rFonts w:ascii="Tahoma" w:hAnsi="Tahoma" w:cs="Simplified Arabic" w:hint="cs"/>
          <w:b/>
          <w:bCs/>
          <w:sz w:val="28"/>
          <w:szCs w:val="28"/>
          <w:rtl/>
        </w:rPr>
        <w:t xml:space="preserve">)  </w:t>
      </w:r>
      <w:r w:rsidR="004500BC" w:rsidRPr="00B3437C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4500BC">
        <w:rPr>
          <w:rFonts w:cs="Simplified Arabic" w:hint="cs"/>
          <w:b/>
          <w:bCs/>
          <w:sz w:val="28"/>
          <w:szCs w:val="28"/>
          <w:rtl/>
        </w:rPr>
        <w:t xml:space="preserve"> 0</w:t>
      </w:r>
      <w:r w:rsidR="004500BC" w:rsidRPr="00B3437C">
        <w:rPr>
          <w:rFonts w:ascii="ZA-SYMBOLS" w:hAnsi="ZA-SYMBOLS" w:cs="ZA-SYMBOLS"/>
          <w:b/>
          <w:bCs/>
          <w:sz w:val="28"/>
          <w:szCs w:val="28"/>
          <w:rtl/>
        </w:rPr>
        <w:t>.</w:t>
      </w:r>
      <w:r w:rsidR="004500BC">
        <w:rPr>
          <w:rFonts w:cs="Simplified Arabic" w:hint="cs"/>
          <w:b/>
          <w:bCs/>
          <w:sz w:val="28"/>
          <w:szCs w:val="28"/>
          <w:rtl/>
        </w:rPr>
        <w:t xml:space="preserve">5  , </w:t>
      </w:r>
      <w:r w:rsidR="004500BC"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="004500BC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="004500BC"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4500BC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="004500BC">
        <w:rPr>
          <w:rFonts w:ascii="Tahoma" w:hAnsi="Tahoma" w:cs="Simplified Arabic" w:hint="cs"/>
          <w:b/>
          <w:bCs/>
          <w:sz w:val="28"/>
          <w:szCs w:val="28"/>
          <w:rtl/>
        </w:rPr>
        <w:t xml:space="preserve">)  </w:t>
      </w:r>
      <w:r w:rsidR="004500BC" w:rsidRPr="00B3437C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4500BC">
        <w:rPr>
          <w:rFonts w:cs="Simplified Arabic" w:hint="cs"/>
          <w:b/>
          <w:bCs/>
          <w:sz w:val="28"/>
          <w:szCs w:val="28"/>
          <w:rtl/>
        </w:rPr>
        <w:t xml:space="preserve"> 0</w:t>
      </w:r>
      <w:r w:rsidR="004500BC" w:rsidRPr="00B3437C">
        <w:rPr>
          <w:rFonts w:ascii="ZA-SYMBOLS" w:hAnsi="ZA-SYMBOLS" w:cs="ZA-SYMBOLS"/>
          <w:b/>
          <w:bCs/>
          <w:sz w:val="28"/>
          <w:szCs w:val="28"/>
          <w:rtl/>
        </w:rPr>
        <w:t>.</w:t>
      </w:r>
      <w:r w:rsidR="004500BC">
        <w:rPr>
          <w:rFonts w:cs="Simplified Arabic" w:hint="cs"/>
          <w:b/>
          <w:bCs/>
          <w:sz w:val="28"/>
          <w:szCs w:val="28"/>
          <w:rtl/>
        </w:rPr>
        <w:t xml:space="preserve">6 . فما قيمة </w:t>
      </w:r>
      <w:r w:rsidR="004500BC"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="004500BC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="004500BC"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4500BC"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="004500BC"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26" type="#_x0000_t75" style="width:12.75pt;height:18pt" o:ole="">
            <v:imagedata r:id="rId13" o:title=""/>
          </v:shape>
          <o:OLEObject Type="Embed" ProgID="Equation.DSMT4" ShapeID="_x0000_i1026" DrawAspect="Content" ObjectID="_1587904370" r:id="rId14"/>
        </w:object>
      </w:r>
      <w:r w:rsidR="004500BC"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4500BC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="004500BC"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 w:rsidR="004500BC">
        <w:rPr>
          <w:rFonts w:cs="PT Bold Heading" w:hint="cs"/>
          <w:color w:val="C00000"/>
          <w:sz w:val="26"/>
          <w:szCs w:val="26"/>
          <w:rtl/>
        </w:rPr>
        <w:t xml:space="preserve"> </w:t>
      </w:r>
      <w:r w:rsidR="004500BC" w:rsidRPr="000A58A8">
        <w:rPr>
          <w:rFonts w:cs="PT Bold Heading" w:hint="cs"/>
          <w:color w:val="000000"/>
          <w:sz w:val="26"/>
          <w:szCs w:val="26"/>
          <w:rtl/>
        </w:rPr>
        <w:t>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1908"/>
      </w:tblGrid>
      <w:tr w:rsidR="004500BC" w:rsidRPr="00B14719" w:rsidTr="0027561F">
        <w:tc>
          <w:tcPr>
            <w:tcW w:w="366" w:type="dxa"/>
          </w:tcPr>
          <w:p w:rsidR="004500BC" w:rsidRPr="00B14719" w:rsidRDefault="004500BC" w:rsidP="00FB545A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lastRenderedPageBreak/>
              <w:t>أ)</w:t>
            </w:r>
          </w:p>
        </w:tc>
        <w:tc>
          <w:tcPr>
            <w:tcW w:w="1962" w:type="dxa"/>
          </w:tcPr>
          <w:p w:rsidR="004500BC" w:rsidRPr="00B14719" w:rsidRDefault="004500BC" w:rsidP="00FB545A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.4</w:t>
            </w:r>
          </w:p>
        </w:tc>
        <w:tc>
          <w:tcPr>
            <w:tcW w:w="488" w:type="dxa"/>
          </w:tcPr>
          <w:p w:rsidR="004500BC" w:rsidRPr="00B14719" w:rsidRDefault="004500BC" w:rsidP="00FB545A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4500BC" w:rsidRPr="00B14719" w:rsidRDefault="004500BC" w:rsidP="00FB545A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2</w:t>
            </w:r>
          </w:p>
        </w:tc>
        <w:tc>
          <w:tcPr>
            <w:tcW w:w="467" w:type="dxa"/>
          </w:tcPr>
          <w:p w:rsidR="004500BC" w:rsidRPr="00B14719" w:rsidRDefault="004500BC" w:rsidP="00FB545A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4500BC" w:rsidRPr="00B14719" w:rsidRDefault="004500BC" w:rsidP="00FB545A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8</w:t>
            </w:r>
          </w:p>
        </w:tc>
        <w:tc>
          <w:tcPr>
            <w:tcW w:w="414" w:type="dxa"/>
          </w:tcPr>
          <w:p w:rsidR="004500BC" w:rsidRPr="00B14719" w:rsidRDefault="004500BC" w:rsidP="00FB545A">
            <w:pPr>
              <w:spacing w:line="276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4500BC" w:rsidRPr="00B14719" w:rsidRDefault="004500BC" w:rsidP="00FB545A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4</w:t>
            </w:r>
          </w:p>
        </w:tc>
      </w:tr>
    </w:tbl>
    <w:p w:rsidR="00FB545A" w:rsidRPr="00FB545A" w:rsidRDefault="00FB545A" w:rsidP="00FB545A">
      <w:pPr>
        <w:pBdr>
          <w:bottom w:val="single" w:sz="4" w:space="1" w:color="auto"/>
        </w:pBdr>
        <w:spacing w:line="276" w:lineRule="auto"/>
        <w:rPr>
          <w:rFonts w:cs="PT Bold Heading"/>
          <w:color w:val="000000"/>
          <w:szCs w:val="20"/>
          <w:rtl/>
        </w:rPr>
      </w:pPr>
    </w:p>
    <w:p w:rsidR="003A116D" w:rsidRPr="002C7E30" w:rsidRDefault="003A116D" w:rsidP="00FB545A">
      <w:pPr>
        <w:pBdr>
          <w:bottom w:val="single" w:sz="4" w:space="1" w:color="auto"/>
        </w:pBdr>
        <w:shd w:val="clear" w:color="auto" w:fill="DEEAF6"/>
        <w:spacing w:line="276" w:lineRule="auto"/>
        <w:rPr>
          <w:rFonts w:hint="cs"/>
          <w:color w:val="000000"/>
          <w:sz w:val="32"/>
          <w:szCs w:val="3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السؤال الثاني : </w:t>
      </w:r>
      <w:r w:rsidRPr="002C7E30">
        <w:rPr>
          <w:rFonts w:hint="cs"/>
          <w:b/>
          <w:bCs/>
          <w:color w:val="000000"/>
          <w:sz w:val="28"/>
          <w:szCs w:val="28"/>
          <w:rtl/>
        </w:rPr>
        <w:t>ضع علامة (</w:t>
      </w:r>
      <w:r w:rsidRPr="002C7E30">
        <w:rPr>
          <w:rFonts w:cs="Times New Roman" w:hint="cs"/>
          <w:b/>
          <w:bCs/>
          <w:color w:val="000000"/>
          <w:sz w:val="28"/>
          <w:szCs w:val="28"/>
          <w:rtl/>
        </w:rPr>
        <w:t>√</w:t>
      </w:r>
      <w:r w:rsidRPr="002C7E30">
        <w:rPr>
          <w:rFonts w:hint="cs"/>
          <w:b/>
          <w:bCs/>
          <w:color w:val="000000"/>
          <w:sz w:val="28"/>
          <w:szCs w:val="28"/>
          <w:rtl/>
        </w:rPr>
        <w:t>) أمام العبارة الصحيحة وعلامة (×) أمام العبارة الخطأ</w:t>
      </w:r>
      <w:r w:rsidRPr="002C7E30">
        <w:rPr>
          <w:rFonts w:hint="cs"/>
          <w:color w:val="000000"/>
          <w:sz w:val="28"/>
          <w:szCs w:val="28"/>
          <w:rtl/>
        </w:rPr>
        <w:t xml:space="preserve"> </w:t>
      </w:r>
      <w:r w:rsidRPr="002C7E30">
        <w:rPr>
          <w:rFonts w:hint="cs"/>
          <w:color w:val="000000"/>
          <w:sz w:val="30"/>
          <w:szCs w:val="30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                               </w:t>
      </w:r>
      <w:r w:rsidR="00B74BA7"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FB545A">
        <w:rPr>
          <w:rFonts w:hint="cs"/>
          <w:b/>
          <w:bCs/>
          <w:color w:val="000000"/>
          <w:sz w:val="32"/>
          <w:szCs w:val="32"/>
          <w:rtl/>
        </w:rPr>
        <w:t>8</w:t>
      </w:r>
      <w:r w:rsidR="00192382" w:rsidRPr="002C7E30">
        <w:rPr>
          <w:rFonts w:hint="cs"/>
          <w:b/>
          <w:bCs/>
          <w:color w:val="000000"/>
          <w:sz w:val="32"/>
          <w:szCs w:val="32"/>
          <w:rtl/>
        </w:rPr>
        <w:t xml:space="preserve"> درجـــــــــــات</w:t>
      </w:r>
      <w:r w:rsidR="00B74BA7" w:rsidRPr="002C7E30">
        <w:rPr>
          <w:rFonts w:hint="cs"/>
          <w:b/>
          <w:bCs/>
          <w:color w:val="000000"/>
          <w:sz w:val="32"/>
          <w:szCs w:val="32"/>
          <w:rtl/>
        </w:rPr>
        <w:t>]</w:t>
      </w:r>
      <w:r w:rsidR="00B74BA7"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tbl>
      <w:tblPr>
        <w:bidiVisual/>
        <w:tblW w:w="0" w:type="auto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8596"/>
        <w:gridCol w:w="1468"/>
      </w:tblGrid>
      <w:tr w:rsidR="00DF1B9A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DF1B9A" w:rsidRPr="002C7E30" w:rsidRDefault="00DF1B9A" w:rsidP="00F43976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  <w:r w:rsidRPr="002C7E30">
              <w:rPr>
                <w:rFonts w:ascii="Tahoma" w:hAnsi="Tahoma"/>
                <w:b/>
                <w:bCs/>
                <w:i/>
                <w:iCs/>
                <w:color w:val="000000"/>
                <w:sz w:val="10"/>
                <w:szCs w:val="10"/>
                <w:rtl/>
              </w:rPr>
              <w:t xml:space="preserve">  </w:t>
            </w:r>
          </w:p>
        </w:tc>
        <w:tc>
          <w:tcPr>
            <w:tcW w:w="8596" w:type="dxa"/>
            <w:vAlign w:val="center"/>
          </w:tcPr>
          <w:p w:rsidR="00DF1B9A" w:rsidRPr="0034461B" w:rsidRDefault="00DF1B9A" w:rsidP="00561A2A">
            <w:pPr>
              <w:spacing w:line="312" w:lineRule="auto"/>
              <w:rPr>
                <w:rFonts w:cs="Simplified Arabic"/>
                <w:b/>
                <w:bCs/>
                <w:sz w:val="28"/>
                <w:szCs w:val="28"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إذا كانت </w:t>
            </w:r>
            <w:r w:rsidRPr="002F5A2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سس</w: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EF35AB">
              <w:rPr>
                <w:rFonts w:ascii="Tahoma" w:hAnsi="Tahoma" w:cs="Simplified Arabic"/>
                <w:b/>
                <w:bCs/>
                <w:position w:val="-10"/>
                <w:sz w:val="28"/>
                <w:szCs w:val="28"/>
              </w:rPr>
              <w:object w:dxaOrig="360" w:dyaOrig="340">
                <v:shape id="_x0000_i1027" type="#_x0000_t75" style="width:18pt;height:17.25pt" o:ole="">
                  <v:imagedata r:id="rId15" o:title=""/>
                </v:shape>
                <o:OLEObject Type="Embed" ProgID="Equation.DSMT4" ShapeID="_x0000_i1027" DrawAspect="Content" ObjectID="_1587904371" r:id="rId16"/>
              </w:objec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2F5A2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س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ص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، وكانت </w:t>
            </w:r>
            <w:r>
              <w:rPr>
                <w:rFonts w:ascii="Tahoma" w:hAnsi="Tahoma" w:cs="ZA-MATH1" w:hint="cs"/>
                <w:b/>
                <w:bCs/>
                <w:sz w:val="28"/>
                <w:szCs w:val="28"/>
                <w:rtl/>
              </w:rPr>
              <w:t>ا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281155">
              <w:rPr>
                <w:rFonts w:ascii="ZA-SYMBOLS" w:hAnsi="ZA-SYMBOLS" w:cs="ZA-SYMBOLS"/>
                <w:b/>
                <w:bCs/>
                <w:sz w:val="28"/>
                <w:szCs w:val="28"/>
              </w:rPr>
              <w:t>g</w:t>
            </w:r>
            <w:r w:rsidRPr="00B84BB6">
              <w:rPr>
                <w:rFonts w:ascii="Tahoma" w:hAnsi="Tahoma" w:cs="Simplified Arabic"/>
                <w:b/>
                <w:bCs/>
                <w:sz w:val="28"/>
                <w:szCs w:val="28"/>
              </w:rPr>
              <w:t xml:space="preserve"> </w: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س</w:t>
            </w:r>
            <w:r w:rsidR="00561A2A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س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فإن </w:t>
            </w:r>
            <w:r>
              <w:rPr>
                <w:rFonts w:ascii="Tahoma" w:hAnsi="Tahoma" w:cs="ZA-MATH1" w:hint="cs"/>
                <w:b/>
                <w:bCs/>
                <w:sz w:val="28"/>
                <w:szCs w:val="28"/>
                <w:rtl/>
              </w:rPr>
              <w:t>ا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6B6BB7">
              <w:rPr>
                <w:rFonts w:ascii="ZA-SYMBOLS" w:hAnsi="ZA-SYMBOLS" w:cs="ZA-SYMBOLS"/>
                <w:b/>
                <w:bCs/>
                <w:sz w:val="28"/>
                <w:szCs w:val="28"/>
              </w:rPr>
              <w:t>g</w:t>
            </w:r>
            <w:r w:rsidRPr="00B84BB6">
              <w:rPr>
                <w:rFonts w:ascii="Tahoma" w:hAnsi="Tahoma" w:cs="Simplified Arabic"/>
                <w:b/>
                <w:bCs/>
                <w:sz w:val="28"/>
                <w:szCs w:val="28"/>
              </w:rPr>
              <w:t xml:space="preserve"> </w: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561A2A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صص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1468" w:type="dxa"/>
            <w:vAlign w:val="center"/>
          </w:tcPr>
          <w:p w:rsidR="00DF1B9A" w:rsidRPr="002C7E30" w:rsidRDefault="00DF1B9A" w:rsidP="00A90F68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561A2A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561A2A" w:rsidRPr="002C7E30" w:rsidRDefault="00561A2A" w:rsidP="00561A2A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561A2A" w:rsidRPr="006F3195" w:rsidRDefault="00561A2A" w:rsidP="00561A2A">
            <w:pPr>
              <w:spacing w:line="276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( </w:t>
            </w:r>
            <w:r w:rsidRPr="000C2C0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سس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0C2C07">
              <w:rPr>
                <w:rFonts w:ascii="Tahoma" w:hAnsi="Tahoma" w:cs="Simplified Arabic"/>
                <w:b/>
                <w:bCs/>
                <w:position w:val="-8"/>
                <w:sz w:val="28"/>
                <w:szCs w:val="28"/>
              </w:rPr>
              <w:object w:dxaOrig="279" w:dyaOrig="360">
                <v:shape id="_x0000_i1028" type="#_x0000_t75" style="width:14.25pt;height:18pt" o:ole="">
                  <v:imagedata r:id="rId17" o:title=""/>
                </v:shape>
                <o:OLEObject Type="Embed" ProgID="Equation.DSMT4" ShapeID="_x0000_i1028" DrawAspect="Content" ObjectID="_1587904372" r:id="rId18"/>
              </w:object>
            </w:r>
            <w: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0C2C0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صص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)</w:t>
            </w:r>
            <w:r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0C2C07">
              <w:rPr>
                <w:rFonts w:ascii="Tahoma" w:hAnsi="Tahoma" w:cs="Simplified Arabic"/>
                <w:b/>
                <w:bCs/>
                <w:position w:val="-8"/>
                <w:sz w:val="28"/>
                <w:szCs w:val="28"/>
              </w:rPr>
              <w:object w:dxaOrig="279" w:dyaOrig="360">
                <v:shape id="_x0000_i1029" type="#_x0000_t75" style="width:14.25pt;height:18pt" o:ole="">
                  <v:imagedata r:id="rId17" o:title=""/>
                </v:shape>
                <o:OLEObject Type="Embed" ProgID="Equation.DSMT4" ShapeID="_x0000_i1029" DrawAspect="Content" ObjectID="_1587904373" r:id="rId19"/>
              </w:objec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0C2C0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ع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E50BB2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0C2C0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سس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0C2C07">
              <w:rPr>
                <w:rFonts w:ascii="Tahoma" w:hAnsi="Tahoma" w:cs="Simplified Arabic"/>
                <w:b/>
                <w:bCs/>
                <w:position w:val="-8"/>
                <w:sz w:val="28"/>
                <w:szCs w:val="28"/>
              </w:rPr>
              <w:object w:dxaOrig="279" w:dyaOrig="360">
                <v:shape id="_x0000_i1030" type="#_x0000_t75" style="width:14.25pt;height:18pt" o:ole="">
                  <v:imagedata r:id="rId17" o:title=""/>
                </v:shape>
                <o:OLEObject Type="Embed" ProgID="Equation.DSMT4" ShapeID="_x0000_i1030" DrawAspect="Content" ObjectID="_1587904374" r:id="rId20"/>
              </w:objec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( </w:t>
            </w:r>
            <w:r w:rsidRPr="000C2C0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ع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0C2C07">
              <w:rPr>
                <w:rFonts w:ascii="Tahoma" w:hAnsi="Tahoma" w:cs="Simplified Arabic"/>
                <w:b/>
                <w:bCs/>
                <w:position w:val="-8"/>
                <w:sz w:val="28"/>
                <w:szCs w:val="28"/>
              </w:rPr>
              <w:object w:dxaOrig="279" w:dyaOrig="360">
                <v:shape id="_x0000_i1031" type="#_x0000_t75" style="width:14.25pt;height:18pt" o:ole="">
                  <v:imagedata r:id="rId17" o:title=""/>
                </v:shape>
                <o:OLEObject Type="Embed" ProgID="Equation.DSMT4" ShapeID="_x0000_i1031" DrawAspect="Content" ObjectID="_1587904375" r:id="rId21"/>
              </w:objec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0C2C0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صص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)</w:t>
            </w:r>
          </w:p>
        </w:tc>
        <w:tc>
          <w:tcPr>
            <w:tcW w:w="1468" w:type="dxa"/>
            <w:vAlign w:val="center"/>
          </w:tcPr>
          <w:p w:rsidR="00561A2A" w:rsidRPr="002C7E30" w:rsidRDefault="00561A2A" w:rsidP="00561A2A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F659D2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F659D2" w:rsidRPr="002C7E30" w:rsidRDefault="00F659D2" w:rsidP="00F659D2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F659D2" w:rsidRPr="00383A32" w:rsidRDefault="00F659D2" w:rsidP="00F659D2">
            <w:pPr>
              <w:spacing w:line="276" w:lineRule="auto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يمثل</w:t>
            </w:r>
            <w:r w:rsidRPr="00383A32"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Pr="00383A32">
              <w:rPr>
                <w:rFonts w:ascii="Simplified Arabic" w:hAnsi="Simplified Arabic" w:cs="Simplified Arabic"/>
                <w:b/>
                <w:bCs/>
                <w:color w:val="000000"/>
                <w:position w:val="-24"/>
                <w:sz w:val="28"/>
                <w:szCs w:val="28"/>
              </w:rPr>
              <w:object w:dxaOrig="780" w:dyaOrig="660">
                <v:shape id="_x0000_i1032" type="#_x0000_t75" style="width:39pt;height:33pt" o:ole="">
                  <v:imagedata r:id="rId22" o:title=""/>
                </v:shape>
                <o:OLEObject Type="Embed" ProgID="Equation.DSMT4" ShapeID="_x0000_i1032" DrawAspect="Content" ObjectID="_1587904376" r:id="rId23"/>
              </w:object>
            </w:r>
            <w:r w:rsidRPr="00383A32"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  <w:t xml:space="preserve">  </w:t>
            </w:r>
            <w:r w:rsidRPr="00383A32"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مقدار جبري</w:t>
            </w:r>
          </w:p>
        </w:tc>
        <w:tc>
          <w:tcPr>
            <w:tcW w:w="1468" w:type="dxa"/>
            <w:vAlign w:val="center"/>
          </w:tcPr>
          <w:p w:rsidR="00F659D2" w:rsidRPr="002C7E30" w:rsidRDefault="00F659D2" w:rsidP="00F659D2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F659D2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F659D2" w:rsidRPr="002C7E30" w:rsidRDefault="00F659D2" w:rsidP="00F659D2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F659D2" w:rsidRPr="00B84BB6" w:rsidRDefault="00F659D2" w:rsidP="00F659D2">
            <w:pPr>
              <w:spacing w:line="293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إذا كانت :  2س </w:t>
            </w:r>
            <w:r w:rsidRPr="00DC6A83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-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6 </w:t>
            </w:r>
            <w:r w:rsidRPr="00DC6A83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-8 </w:t>
            </w:r>
            <w:r w:rsidR="00452BD5">
              <w:rPr>
                <w:rFonts w:cs="Simplified Arabic" w:hint="cs"/>
                <w:b/>
                <w:bCs/>
                <w:sz w:val="28"/>
                <w:szCs w:val="28"/>
                <w:rtl/>
              </w:rPr>
              <w:t>،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فإن قيمة س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</w:rPr>
              <w:t>=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DC6A83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-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1468" w:type="dxa"/>
            <w:vAlign w:val="center"/>
          </w:tcPr>
          <w:p w:rsidR="00F659D2" w:rsidRPr="002C7E30" w:rsidRDefault="00F659D2" w:rsidP="00F659D2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F659D2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F659D2" w:rsidRPr="002C7E30" w:rsidRDefault="00F659D2" w:rsidP="00F659D2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F659D2" w:rsidRPr="0052764D" w:rsidRDefault="00F659D2" w:rsidP="00A067D5">
            <w:pPr>
              <w:rPr>
                <w:rFonts w:ascii="Simplified Arabic" w:hAnsi="Simplified Arabic" w:cs="Simplified Arabic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 xml:space="preserve">الزاويتان المتكاملتان هما زاويتان مجموع قياسيهما </w:t>
            </w:r>
            <w:r w:rsidRPr="00F2587B">
              <w:rPr>
                <w:rFonts w:ascii="ZA-SYMBOLS" w:hAnsi="ZA-SYMBOLS" w:cs="ZA-SYMBOLS"/>
                <w:b/>
                <w:bCs/>
                <w:noProof/>
                <w:sz w:val="28"/>
                <w:szCs w:val="28"/>
                <w:rtl/>
              </w:rPr>
              <w:t>=</w:t>
            </w:r>
            <w:r w:rsidRPr="00F2587B"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 xml:space="preserve"> 5</w:t>
            </w:r>
            <w:r w:rsidR="00A067D5"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>9</w:t>
            </w: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>0</w:t>
            </w:r>
          </w:p>
        </w:tc>
        <w:tc>
          <w:tcPr>
            <w:tcW w:w="1468" w:type="dxa"/>
            <w:vAlign w:val="center"/>
          </w:tcPr>
          <w:p w:rsidR="00F659D2" w:rsidRPr="002C7E30" w:rsidRDefault="00F659D2" w:rsidP="00F659D2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F659D2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F659D2" w:rsidRPr="002C7E30" w:rsidRDefault="00F659D2" w:rsidP="00F659D2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F659D2" w:rsidRPr="00F2587B" w:rsidRDefault="00F659D2" w:rsidP="00F659D2">
            <w:pP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>إذا قطع قاطع خطين متوازيين</w:t>
            </w:r>
            <w:r w:rsidR="00452BD5">
              <w:rPr>
                <w:rFonts w:cs="Simplified Arabic" w:hint="cs"/>
                <w:b/>
                <w:bCs/>
                <w:sz w:val="28"/>
                <w:szCs w:val="28"/>
                <w:rtl/>
              </w:rPr>
              <w:t>،</w:t>
            </w:r>
            <w:r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w:t xml:space="preserve"> فإن كل زاويتين متناظرتين متساويتان .</w:t>
            </w:r>
          </w:p>
        </w:tc>
        <w:tc>
          <w:tcPr>
            <w:tcW w:w="1468" w:type="dxa"/>
            <w:vAlign w:val="center"/>
          </w:tcPr>
          <w:p w:rsidR="00F659D2" w:rsidRPr="002C7E30" w:rsidRDefault="00F659D2" w:rsidP="00F659D2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8527A0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8527A0" w:rsidRPr="002C7E30" w:rsidRDefault="008527A0" w:rsidP="008527A0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8527A0" w:rsidRPr="005E654D" w:rsidRDefault="008527A0" w:rsidP="008527A0">
            <w:pPr>
              <w:tabs>
                <w:tab w:val="left" w:pos="142"/>
                <w:tab w:val="left" w:pos="284"/>
                <w:tab w:val="left" w:pos="426"/>
              </w:tabs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حادث البسيط</w:t>
            </w:r>
            <w:r w:rsidRPr="005E654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يحتوي أكثر من عنصر من عناصر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EC0F11">
              <w:rPr>
                <w:rFonts w:ascii="ZA-SYMBOLS" w:hAnsi="ZA-SYMBOLS" w:cs="ZA-SYMBOLS"/>
                <w:sz w:val="28"/>
                <w:szCs w:val="28"/>
                <w:rtl/>
              </w:rPr>
              <w:t>Ω</w:t>
            </w:r>
          </w:p>
        </w:tc>
        <w:tc>
          <w:tcPr>
            <w:tcW w:w="1468" w:type="dxa"/>
            <w:vAlign w:val="center"/>
          </w:tcPr>
          <w:p w:rsidR="008527A0" w:rsidRPr="002C7E30" w:rsidRDefault="008527A0" w:rsidP="008527A0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8527A0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8527A0" w:rsidRPr="002C7E30" w:rsidRDefault="008527A0" w:rsidP="008527A0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8527A0" w:rsidRPr="007476F6" w:rsidRDefault="008527A0" w:rsidP="008527A0">
            <w:pPr>
              <w:spacing w:line="312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مجموع الاحتمالات يساوي 100%</w:t>
            </w:r>
          </w:p>
        </w:tc>
        <w:tc>
          <w:tcPr>
            <w:tcW w:w="1468" w:type="dxa"/>
            <w:vAlign w:val="center"/>
          </w:tcPr>
          <w:p w:rsidR="008527A0" w:rsidRPr="002C7E30" w:rsidRDefault="008527A0" w:rsidP="008527A0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</w:tbl>
    <w:p w:rsidR="00A90F68" w:rsidRDefault="00A90F68" w:rsidP="00A90F68">
      <w:pPr>
        <w:rPr>
          <w:rFonts w:cs="PT Bold Heading" w:hint="cs"/>
          <w:color w:val="000000"/>
          <w:sz w:val="24"/>
        </w:rPr>
      </w:pPr>
    </w:p>
    <w:p w:rsidR="003A116D" w:rsidRPr="002C7E30" w:rsidRDefault="00B65A50" w:rsidP="00620EFA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="00E30E1A">
        <w:rPr>
          <w:rFonts w:cs="PT Bold Heading" w:hint="cs"/>
          <w:color w:val="000000"/>
          <w:sz w:val="28"/>
          <w:szCs w:val="28"/>
          <w:rtl/>
        </w:rPr>
        <w:t>السؤال الثالث</w:t>
      </w:r>
      <w:r w:rsidR="003A116D" w:rsidRPr="002C7E30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="003A116D" w:rsidRPr="002C7E30">
        <w:rPr>
          <w:rFonts w:hint="cs"/>
          <w:color w:val="000000"/>
          <w:sz w:val="32"/>
          <w:szCs w:val="32"/>
          <w:rtl/>
        </w:rPr>
        <w:t xml:space="preserve">: </w:t>
      </w:r>
      <w:r w:rsidR="003A116D" w:rsidRPr="002C7E30">
        <w:rPr>
          <w:rFonts w:hint="cs"/>
          <w:b/>
          <w:bCs/>
          <w:color w:val="000000"/>
          <w:sz w:val="32"/>
          <w:szCs w:val="32"/>
          <w:rtl/>
        </w:rPr>
        <w:t xml:space="preserve">أكمل الفراغات التالية بما </w:t>
      </w:r>
      <w:r w:rsidR="00613C96" w:rsidRPr="002C7E30">
        <w:rPr>
          <w:rFonts w:hint="cs"/>
          <w:b/>
          <w:bCs/>
          <w:color w:val="000000"/>
          <w:sz w:val="32"/>
          <w:szCs w:val="32"/>
          <w:rtl/>
        </w:rPr>
        <w:t>حسب المطلوب</w:t>
      </w:r>
      <w:r w:rsidR="003A116D" w:rsidRPr="002C7E30">
        <w:rPr>
          <w:rFonts w:hint="cs"/>
          <w:b/>
          <w:bCs/>
          <w:color w:val="000000"/>
          <w:sz w:val="32"/>
          <w:szCs w:val="32"/>
          <w:rtl/>
        </w:rPr>
        <w:t xml:space="preserve"> :       </w:t>
      </w:r>
      <w:r w:rsidR="003A116D" w:rsidRPr="002C7E30">
        <w:rPr>
          <w:rFonts w:hint="cs"/>
          <w:color w:val="000000"/>
          <w:sz w:val="32"/>
          <w:szCs w:val="32"/>
          <w:rtl/>
        </w:rPr>
        <w:tab/>
        <w:t xml:space="preserve">  </w:t>
      </w:r>
      <w:r w:rsidR="00613C96" w:rsidRPr="002C7E30">
        <w:rPr>
          <w:rFonts w:hint="cs"/>
          <w:color w:val="000000"/>
          <w:sz w:val="32"/>
          <w:szCs w:val="32"/>
          <w:rtl/>
        </w:rPr>
        <w:t xml:space="preserve">                    </w:t>
      </w:r>
      <w:r w:rsidR="005B608B">
        <w:rPr>
          <w:rFonts w:hint="cs"/>
          <w:color w:val="000000"/>
          <w:sz w:val="32"/>
          <w:szCs w:val="32"/>
          <w:rtl/>
        </w:rPr>
        <w:t xml:space="preserve">       </w:t>
      </w:r>
      <w:r w:rsidR="00613C96" w:rsidRPr="002C7E30">
        <w:rPr>
          <w:rFonts w:hint="cs"/>
          <w:color w:val="000000"/>
          <w:sz w:val="32"/>
          <w:szCs w:val="32"/>
          <w:rtl/>
        </w:rPr>
        <w:t xml:space="preserve">  </w:t>
      </w:r>
      <w:r w:rsidR="003A116D" w:rsidRPr="002C7E30">
        <w:rPr>
          <w:rFonts w:hint="cs"/>
          <w:color w:val="000000"/>
          <w:sz w:val="32"/>
          <w:szCs w:val="32"/>
          <w:rtl/>
        </w:rPr>
        <w:t xml:space="preserve">   </w:t>
      </w:r>
      <w:r w:rsidR="00CA7F9D">
        <w:rPr>
          <w:rFonts w:hint="cs"/>
          <w:b/>
          <w:bCs/>
          <w:color w:val="000000"/>
          <w:sz w:val="32"/>
          <w:szCs w:val="32"/>
          <w:rtl/>
        </w:rPr>
        <w:t xml:space="preserve">    </w:t>
      </w:r>
      <w:r w:rsidR="00866B7E"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620EFA">
        <w:rPr>
          <w:rFonts w:hint="cs"/>
          <w:b/>
          <w:bCs/>
          <w:color w:val="000000"/>
          <w:sz w:val="32"/>
          <w:szCs w:val="32"/>
          <w:rtl/>
        </w:rPr>
        <w:t>12 درجـــة</w:t>
      </w:r>
      <w:r w:rsidR="00866B7E" w:rsidRPr="002C7E30">
        <w:rPr>
          <w:rFonts w:hint="cs"/>
          <w:b/>
          <w:bCs/>
          <w:color w:val="000000"/>
          <w:sz w:val="32"/>
          <w:szCs w:val="32"/>
          <w:rtl/>
        </w:rPr>
        <w:t>]</w:t>
      </w:r>
      <w:r w:rsidR="00866B7E"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p w:rsidR="004E7A5A" w:rsidRDefault="004E7A5A" w:rsidP="00F43976">
      <w:pPr>
        <w:numPr>
          <w:ilvl w:val="0"/>
          <w:numId w:val="2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762A59">
        <w:rPr>
          <w:rFonts w:ascii="Tahoma" w:hAnsi="Tahoma" w:cs="Simplified Arabic" w:hint="cs"/>
          <w:b/>
          <w:bCs/>
          <w:sz w:val="28"/>
          <w:szCs w:val="28"/>
          <w:rtl/>
        </w:rPr>
        <w:t xml:space="preserve">إذا  </w:t>
      </w:r>
      <w:r w:rsidRPr="00762A59">
        <w:rPr>
          <w:rFonts w:ascii="ZA-SYMBOLS" w:hAnsi="ZA-SYMBOLS" w:cs="ZA-SYMBOLS" w:hint="cs"/>
          <w:b/>
          <w:bCs/>
          <w:sz w:val="28"/>
          <w:szCs w:val="28"/>
          <w:rtl/>
        </w:rPr>
        <w:t xml:space="preserve">سس   </w:t>
      </w:r>
      <w:r w:rsidRPr="00762A59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 w:rsidRPr="00762A59">
        <w:rPr>
          <w:rFonts w:ascii="Cambria Math" w:hAnsi="Cambria Math" w:cs="Cambria Math"/>
          <w:b/>
          <w:bCs/>
          <w:position w:val="-10"/>
          <w:sz w:val="28"/>
          <w:szCs w:val="28"/>
        </w:rPr>
        <w:object w:dxaOrig="320" w:dyaOrig="440">
          <v:shape id="_x0000_i1033" type="#_x0000_t75" style="width:15.75pt;height:21.75pt" o:ole="">
            <v:imagedata r:id="rId24" o:title=""/>
          </v:shape>
          <o:OLEObject Type="Embed" ProgID="Equation.DSMT4" ShapeID="_x0000_i1033" DrawAspect="Content" ObjectID="_1587904377" r:id="rId25"/>
        </w:object>
      </w:r>
      <w:r w:rsidRPr="00762A59">
        <w:rPr>
          <w:rFonts w:ascii="Cambria Math" w:hAnsi="Cambria Math" w:cs="Times New Roman"/>
          <w:b/>
          <w:bCs/>
          <w:sz w:val="28"/>
          <w:szCs w:val="28"/>
          <w:rtl/>
        </w:rPr>
        <w:t xml:space="preserve">    </w:t>
      </w:r>
      <w:r w:rsidRPr="00762A59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ص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ص     </w:t>
      </w:r>
      <w:r w:rsidRPr="00762A59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=      </w:t>
      </w:r>
      <w:r w:rsidRPr="00762A59">
        <w:rPr>
          <w:rFonts w:ascii="Tahoma" w:hAnsi="Tahoma" w:cs="Simplified Arabic"/>
          <w:b/>
          <w:bCs/>
          <w:position w:val="-6"/>
          <w:sz w:val="28"/>
          <w:szCs w:val="28"/>
        </w:rPr>
        <w:object w:dxaOrig="360" w:dyaOrig="360">
          <v:shape id="_x0000_i1034" type="#_x0000_t75" style="width:18pt;height:18pt" o:ole="">
            <v:imagedata r:id="rId26" o:title=""/>
          </v:shape>
          <o:OLEObject Type="Embed" ProgID="Equation.DSMT4" ShapeID="_x0000_i1034" DrawAspect="Content" ObjectID="_1587904378" r:id="rId27"/>
        </w:object>
      </w:r>
      <w:r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، فإن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سس </w: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>،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صص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مجموعتـــــــــــان .....................</w:t>
      </w:r>
      <w:r w:rsidRPr="00762A59">
        <w:rPr>
          <w:rFonts w:ascii="Tahoma" w:hAnsi="Tahoma" w:cs="Simplified Arabic" w:hint="cs"/>
          <w:b/>
          <w:bCs/>
          <w:sz w:val="28"/>
          <w:szCs w:val="28"/>
          <w:rtl/>
        </w:rPr>
        <w:t>.............</w:t>
      </w:r>
    </w:p>
    <w:p w:rsidR="00A067D5" w:rsidRPr="00B70168" w:rsidRDefault="00A067D5" w:rsidP="004B5570">
      <w:pPr>
        <w:numPr>
          <w:ilvl w:val="0"/>
          <w:numId w:val="2"/>
        </w:numPr>
        <w:spacing w:line="360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 w:rsidRPr="007D0EA5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إذا كانت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 w:rsidRPr="00977AC9">
        <w:rPr>
          <w:rFonts w:ascii="Tahoma" w:hAnsi="Tahoma" w:cs="Simplified Arabic"/>
          <w:sz w:val="34"/>
          <w:szCs w:val="34"/>
        </w:rPr>
        <w:t>}</w:t>
      </w:r>
      <w:r w:rsidRPr="007D0EA5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4 </w:t>
      </w:r>
      <w:r>
        <w:rPr>
          <w:rFonts w:ascii="ZA-SYMBOLS" w:hAnsi="ZA-SYMBOLS" w:cs="ZA-SYMBOLS"/>
          <w:b/>
          <w:bCs/>
          <w:sz w:val="28"/>
          <w:szCs w:val="28"/>
        </w:rPr>
        <w:t xml:space="preserve">j     </w:t>
      </w:r>
      <w:r w:rsidRPr="00977AC9">
        <w:rPr>
          <w:rFonts w:ascii="Tahoma" w:hAnsi="Tahoma" w:cs="Simplified Arabic"/>
          <w:sz w:val="34"/>
          <w:szCs w:val="34"/>
        </w:rPr>
        <w:t>{</w:t>
      </w:r>
      <w:r>
        <w:rPr>
          <w:rFonts w:ascii="Simplified Arabic" w:hAnsi="Simplified Arabic" w:cs="Simplified Arabic"/>
          <w:b/>
          <w:bCs/>
          <w:sz w:val="28"/>
          <w:szCs w:val="28"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 w:rsidRPr="00977AC9">
        <w:rPr>
          <w:rFonts w:ascii="Tahoma" w:hAnsi="Tahoma" w:cs="Simplified Arabic"/>
          <w:sz w:val="34"/>
          <w:szCs w:val="34"/>
        </w:rPr>
        <w:t>}</w:t>
      </w:r>
      <w:r w:rsidRPr="007D0EA5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4B5570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ربع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014D14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014D14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،</w:t>
      </w:r>
      <w:r w:rsidR="00014D14"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Pr="007D0EA5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014D14"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="004B5570">
        <w:rPr>
          <w:rFonts w:cs="Simplified Arabic" w:hint="cs"/>
          <w:b/>
          <w:bCs/>
          <w:sz w:val="28"/>
          <w:szCs w:val="28"/>
          <w:rtl/>
        </w:rPr>
        <w:t>44</w:t>
      </w:r>
      <w:r w:rsidRPr="007D0EA5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014D14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،</w:t>
      </w:r>
      <w:r w:rsidR="00014D14"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Pr="007D0EA5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4B5570">
        <w:rPr>
          <w:rFonts w:cs="Simplified Arabic" w:hint="cs"/>
          <w:b/>
          <w:bCs/>
          <w:sz w:val="28"/>
          <w:szCs w:val="28"/>
          <w:rtl/>
        </w:rPr>
        <w:t>أربعة</w:t>
      </w:r>
      <w:r w:rsidR="00014D14"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Pr="007D0EA5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7D0EA5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</w:t>
      </w:r>
      <w:r w:rsidR="00014D14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س</w:t>
      </w:r>
      <w:r w:rsidR="00014D14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،  - 4</w:t>
      </w:r>
      <w:r w:rsidRPr="007D0EA5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Tahoma" w:hAnsi="Tahoma" w:cs="Simplified Arabic"/>
          <w:sz w:val="34"/>
          <w:szCs w:val="34"/>
        </w:rPr>
        <w:t xml:space="preserve">  </w:t>
      </w:r>
      <w:r w:rsidRPr="00977AC9">
        <w:rPr>
          <w:rFonts w:ascii="Tahoma" w:hAnsi="Tahoma" w:cs="Simplified Arabic"/>
          <w:sz w:val="34"/>
          <w:szCs w:val="34"/>
        </w:rPr>
        <w:t>{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،  </w:t>
      </w:r>
      <w:r w:rsidRPr="007D0EA5"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  <w:r w:rsidRPr="007D0EA5">
        <w:rPr>
          <w:rFonts w:ascii="Tahoma" w:hAnsi="Tahoma" w:cs="Simplified Arabic" w:hint="cs"/>
          <w:b/>
          <w:bCs/>
          <w:sz w:val="28"/>
          <w:szCs w:val="28"/>
          <w:rtl/>
        </w:rPr>
        <w:t xml:space="preserve">فإن قيمة </w:t>
      </w:r>
      <w:r w:rsidR="004B5570" w:rsidRPr="00A067D5">
        <w:rPr>
          <w:rFonts w:ascii="Simplified Arabic" w:hAnsi="Simplified Arabic" w:cs="Simplified Arabic"/>
          <w:b/>
          <w:bCs/>
          <w:position w:val="-12"/>
          <w:sz w:val="28"/>
          <w:szCs w:val="28"/>
        </w:rPr>
        <w:object w:dxaOrig="520" w:dyaOrig="420">
          <v:shape id="_x0000_i1035" type="#_x0000_t75" style="width:26.25pt;height:21pt" o:ole="">
            <v:imagedata r:id="rId28" o:title=""/>
          </v:shape>
          <o:OLEObject Type="Embed" ProgID="Equation.DSMT4" ShapeID="_x0000_i1035" DrawAspect="Content" ObjectID="_1587904379" r:id="rId29"/>
        </w:objec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 w:rsidRPr="007D0EA5">
        <w:rPr>
          <w:rFonts w:ascii="ZA-SYMBOLS" w:hAnsi="ZA-SYMBOLS" w:cs="ZA-SYMBOLS" w:hint="cs"/>
          <w:b/>
          <w:bCs/>
          <w:sz w:val="28"/>
          <w:szCs w:val="28"/>
          <w:rtl/>
        </w:rPr>
        <w:t xml:space="preserve">= </w:t>
      </w:r>
      <w:r w:rsidRPr="007D0EA5"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  <w:r w:rsidRPr="007D0EA5">
        <w:rPr>
          <w:rFonts w:ascii="Tahoma" w:hAnsi="Tahoma" w:cs="Simplified Arabic" w:hint="cs"/>
          <w:b/>
          <w:bCs/>
          <w:sz w:val="28"/>
          <w:szCs w:val="28"/>
          <w:rtl/>
        </w:rPr>
        <w:t xml:space="preserve"> ........   </w:t>
      </w:r>
    </w:p>
    <w:p w:rsidR="00B21B8E" w:rsidRPr="0000647C" w:rsidRDefault="00BB7381" w:rsidP="00A067D5">
      <w:pPr>
        <w:numPr>
          <w:ilvl w:val="0"/>
          <w:numId w:val="2"/>
        </w:numPr>
        <w:spacing w:line="312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ع . م أ لــــــ( 6 س ص</w:t>
      </w:r>
      <w:r w:rsidRPr="00BB7381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) ( 9 س ص + 3 ص ) </w:t>
      </w:r>
      <w:r w:rsidR="00A067D5">
        <w:rPr>
          <w:rFonts w:cs="Simplified Arabic" w:hint="cs"/>
          <w:b/>
          <w:bCs/>
          <w:sz w:val="28"/>
          <w:szCs w:val="28"/>
          <w:vertAlign w:val="superscript"/>
          <w:rtl/>
        </w:rPr>
        <w:t xml:space="preserve"> </w:t>
      </w:r>
      <w:r w:rsidR="00A067D5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</w:t>
      </w:r>
      <w:r w:rsidR="00B21B8E" w:rsidRPr="00276FC0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B21B8E">
        <w:rPr>
          <w:rFonts w:cs="Simplified Arabic" w:hint="cs"/>
          <w:b/>
          <w:bCs/>
          <w:sz w:val="28"/>
          <w:szCs w:val="28"/>
          <w:rtl/>
        </w:rPr>
        <w:t xml:space="preserve"> ............</w:t>
      </w:r>
    </w:p>
    <w:p w:rsidR="00B21B8E" w:rsidRDefault="00B21B8E" w:rsidP="00BB7381">
      <w:pPr>
        <w:numPr>
          <w:ilvl w:val="0"/>
          <w:numId w:val="2"/>
        </w:numPr>
        <w:spacing w:line="312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-</w:t>
      </w:r>
      <w:r w:rsidR="00A067D5">
        <w:rPr>
          <w:rFonts w:cs="Simplified Arabic" w:hint="cs"/>
          <w:b/>
          <w:bCs/>
          <w:sz w:val="28"/>
          <w:szCs w:val="28"/>
          <w:rtl/>
        </w:rPr>
        <w:t>3</w:t>
      </w:r>
      <w:r w:rsidR="00F4789E">
        <w:rPr>
          <w:rFonts w:cs="Simplified Arabic" w:hint="cs"/>
          <w:b/>
          <w:bCs/>
          <w:sz w:val="28"/>
          <w:szCs w:val="28"/>
          <w:rtl/>
        </w:rPr>
        <w:t xml:space="preserve">ل </w:t>
      </w:r>
      <w:r>
        <w:rPr>
          <w:rFonts w:cs="Simplified Arabic" w:hint="cs"/>
          <w:b/>
          <w:bCs/>
          <w:sz w:val="28"/>
          <w:szCs w:val="28"/>
          <w:rtl/>
        </w:rPr>
        <w:t>ع</w:t>
      </w:r>
      <w:r w:rsidRPr="00F34B0E">
        <w:rPr>
          <w:rFonts w:cs="Simplified Arabic" w:hint="cs"/>
          <w:b/>
          <w:bCs/>
          <w:sz w:val="28"/>
          <w:szCs w:val="28"/>
          <w:vertAlign w:val="superscript"/>
          <w:rtl/>
        </w:rPr>
        <w:t xml:space="preserve">2 </w:t>
      </w:r>
      <w:r w:rsidRPr="00276FC0">
        <w:rPr>
          <w:rFonts w:ascii="ZA-SYMBOLS" w:hAnsi="ZA-SYMBOLS" w:cs="ZA-SYMBOLS"/>
          <w:b/>
          <w:bCs/>
          <w:sz w:val="28"/>
          <w:szCs w:val="28"/>
          <w:rtl/>
        </w:rPr>
        <w:t>×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A067D5">
        <w:rPr>
          <w:rFonts w:cs="Simplified Arabic" w:hint="cs"/>
          <w:b/>
          <w:bCs/>
          <w:sz w:val="28"/>
          <w:szCs w:val="28"/>
          <w:rtl/>
        </w:rPr>
        <w:t>-2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F4789E">
        <w:rPr>
          <w:rFonts w:cs="Simplified Arabic" w:hint="cs"/>
          <w:b/>
          <w:bCs/>
          <w:sz w:val="28"/>
          <w:szCs w:val="28"/>
          <w:rtl/>
        </w:rPr>
        <w:t>ل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276FC0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.......</w:t>
      </w:r>
    </w:p>
    <w:p w:rsidR="00896197" w:rsidRDefault="00896197" w:rsidP="00896197">
      <w:pPr>
        <w:numPr>
          <w:ilvl w:val="0"/>
          <w:numId w:val="2"/>
        </w:numPr>
        <w:spacing w:line="360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زاويتان متتامتان قياسيهما 3س , 6س . فإن قيمة س </w:t>
      </w:r>
      <w:r w:rsidRPr="00276AB4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....</w:t>
      </w:r>
    </w:p>
    <w:p w:rsidR="00426AA8" w:rsidRDefault="00426AA8" w:rsidP="00014D14">
      <w:pPr>
        <w:numPr>
          <w:ilvl w:val="0"/>
          <w:numId w:val="2"/>
        </w:numPr>
        <w:tabs>
          <w:tab w:val="left" w:pos="567"/>
        </w:tabs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زاويتان تقعان في الجهة نفسها من القاطع وكلاهما داخل الخطين قياسيهما 2س </w:t>
      </w:r>
      <w:r w:rsidR="00014D14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4س . فإن قيمة س </w:t>
      </w:r>
      <w:r w:rsidRPr="00276AB4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</w:t>
      </w:r>
    </w:p>
    <w:p w:rsidR="009D4F94" w:rsidRPr="0047066B" w:rsidRDefault="008C35F4" w:rsidP="008C35F4">
      <w:pPr>
        <w:pStyle w:val="a4"/>
        <w:numPr>
          <w:ilvl w:val="0"/>
          <w:numId w:val="2"/>
        </w:numPr>
        <w:tabs>
          <w:tab w:val="left" w:pos="232"/>
        </w:tabs>
        <w:rPr>
          <w:rFonts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إذا كان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>
        <w:rPr>
          <w:rFonts w:cs="Simplified Arabic" w:hint="cs"/>
          <w:b/>
          <w:bCs/>
          <w:sz w:val="28"/>
          <w:szCs w:val="28"/>
          <w:rtl/>
        </w:rPr>
        <w:t xml:space="preserve"> ،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 xml:space="preserve">  </w:t>
      </w:r>
      <w:r w:rsidRPr="00737846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حادثين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في </w:t>
      </w:r>
      <w:r w:rsidRPr="00EC0F11">
        <w:rPr>
          <w:rFonts w:ascii="ZA-SYMBOLS" w:hAnsi="ZA-SYMBOLS" w:cs="ZA-SYMBOLS"/>
          <w:sz w:val="28"/>
          <w:szCs w:val="28"/>
          <w:rtl/>
        </w:rPr>
        <w:t>Ω</w:t>
      </w:r>
      <w:r>
        <w:rPr>
          <w:rFonts w:ascii="ZA-SYMBOLS" w:hAnsi="ZA-SYMBOLS" w:cs="ZA-SYMBOLS" w:hint="cs"/>
          <w:sz w:val="28"/>
          <w:szCs w:val="28"/>
          <w:rtl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>و</w:t>
      </w:r>
      <w:r w:rsidR="00452BD5">
        <w:rPr>
          <w:rFonts w:cs="Simplified Arabic" w:hint="cs"/>
          <w:b/>
          <w:bCs/>
          <w:sz w:val="28"/>
          <w:szCs w:val="28"/>
          <w:rtl/>
        </w:rPr>
        <w:t>كان</w:t>
      </w:r>
      <w:r w:rsidR="009D4F94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9D4F94"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9D4F94"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="009D4F94"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36" type="#_x0000_t75" style="width:12.75pt;height:18pt" o:ole="">
            <v:imagedata r:id="rId30" o:title=""/>
          </v:shape>
          <o:OLEObject Type="Embed" ProgID="Equation.DSMT4" ShapeID="_x0000_i1036" DrawAspect="Content" ObjectID="_1587904380" r:id="rId31"/>
        </w:object>
      </w:r>
      <w:r w:rsidR="009D4F94"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9D4F94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="009D4F94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9D4F94" w:rsidRPr="00A05BC8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9D4F94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9D4F94">
        <w:rPr>
          <w:rFonts w:ascii="Cambria Math" w:hAnsi="Cambria Math" w:cs="Cambria Math" w:hint="cs"/>
          <w:b/>
          <w:bCs/>
          <w:sz w:val="28"/>
          <w:szCs w:val="28"/>
          <w:rtl/>
        </w:rPr>
        <w:t>∅</w:t>
      </w:r>
      <w:r w:rsidR="009D4F94">
        <w:rPr>
          <w:rFonts w:cs="Simplified Arabic" w:hint="cs"/>
          <w:b/>
          <w:bCs/>
          <w:sz w:val="28"/>
          <w:szCs w:val="28"/>
          <w:rtl/>
        </w:rPr>
        <w:t xml:space="preserve"> ، </w:t>
      </w:r>
      <w:r w:rsidR="009D4F94">
        <w:rPr>
          <w:rFonts w:ascii="Tahoma" w:hAnsi="Tahoma" w:cs="Simplified Arabic" w:hint="cs"/>
          <w:b/>
          <w:bCs/>
          <w:sz w:val="28"/>
          <w:szCs w:val="28"/>
          <w:rtl/>
        </w:rPr>
        <w:t xml:space="preserve">فإن </w:t>
      </w:r>
      <w:r w:rsidR="009D4F94"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="009D4F94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="009D4F94"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9D4F94"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="009D4F94"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37" type="#_x0000_t75" style="width:12.75pt;height:18pt" o:ole="">
            <v:imagedata r:id="rId32" o:title=""/>
          </v:shape>
          <o:OLEObject Type="Embed" ProgID="Equation.DSMT4" ShapeID="_x0000_i1037" DrawAspect="Content" ObjectID="_1587904381" r:id="rId33"/>
        </w:object>
      </w:r>
      <w:r w:rsidR="009D4F94"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9D4F94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="009D4F94">
        <w:rPr>
          <w:rFonts w:ascii="Tahoma" w:hAnsi="Tahoma" w:cs="Simplified Arabic" w:hint="cs"/>
          <w:b/>
          <w:bCs/>
          <w:sz w:val="28"/>
          <w:szCs w:val="28"/>
          <w:rtl/>
        </w:rPr>
        <w:t xml:space="preserve">)  </w:t>
      </w:r>
      <w:r w:rsidR="009D4F94" w:rsidRPr="00E25247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9D4F94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 w:rsidR="009D4F94">
        <w:rPr>
          <w:rFonts w:cs="Simplified Arabic" w:hint="cs"/>
          <w:b/>
          <w:bCs/>
          <w:sz w:val="28"/>
          <w:szCs w:val="28"/>
          <w:rtl/>
        </w:rPr>
        <w:t xml:space="preserve"> ...</w:t>
      </w:r>
      <w:r w:rsidR="00452BD5">
        <w:rPr>
          <w:rFonts w:cs="Simplified Arabic" w:hint="cs"/>
          <w:b/>
          <w:bCs/>
          <w:sz w:val="28"/>
          <w:szCs w:val="28"/>
          <w:rtl/>
        </w:rPr>
        <w:t>..............</w:t>
      </w:r>
      <w:r>
        <w:rPr>
          <w:rFonts w:cs="Simplified Arabic" w:hint="cs"/>
          <w:b/>
          <w:bCs/>
          <w:sz w:val="28"/>
          <w:szCs w:val="28"/>
          <w:rtl/>
        </w:rPr>
        <w:t>.</w:t>
      </w:r>
      <w:r w:rsidR="009D4F94">
        <w:rPr>
          <w:rFonts w:cs="Simplified Arabic" w:hint="cs"/>
          <w:b/>
          <w:bCs/>
          <w:sz w:val="28"/>
          <w:szCs w:val="28"/>
          <w:rtl/>
        </w:rPr>
        <w:t>.................</w:t>
      </w:r>
    </w:p>
    <w:p w:rsidR="009D4F94" w:rsidRPr="00CA1548" w:rsidRDefault="00CA1548" w:rsidP="00BB7381">
      <w:pPr>
        <w:numPr>
          <w:ilvl w:val="0"/>
          <w:numId w:val="2"/>
        </w:numPr>
        <w:tabs>
          <w:tab w:val="left" w:pos="-142"/>
          <w:tab w:val="left" w:pos="567"/>
        </w:tabs>
        <w:spacing w:line="360" w:lineRule="auto"/>
        <w:jc w:val="lowKashida"/>
        <w:rPr>
          <w:rFonts w:cs="Simplified Arabic" w:hint="cs"/>
          <w:b/>
          <w:bCs/>
          <w:sz w:val="28"/>
          <w:szCs w:val="28"/>
        </w:rPr>
      </w:pPr>
      <w:r w:rsidRPr="00D64EFB">
        <w:rPr>
          <w:rFonts w:cs="Simplified Arabic" w:hint="cs"/>
          <w:b/>
          <w:bCs/>
          <w:sz w:val="28"/>
          <w:szCs w:val="28"/>
          <w:rtl/>
        </w:rPr>
        <w:t>اختير حرفا</w:t>
      </w:r>
      <w:r>
        <w:rPr>
          <w:rFonts w:cs="Simplified Arabic" w:hint="cs"/>
          <w:b/>
          <w:bCs/>
          <w:sz w:val="28"/>
          <w:szCs w:val="28"/>
          <w:rtl/>
        </w:rPr>
        <w:t>ً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 عشوائيا</w:t>
      </w:r>
      <w:r>
        <w:rPr>
          <w:rFonts w:cs="Simplified Arabic" w:hint="cs"/>
          <w:b/>
          <w:bCs/>
          <w:sz w:val="28"/>
          <w:szCs w:val="28"/>
          <w:rtl/>
        </w:rPr>
        <w:t>ً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 من </w:t>
      </w:r>
      <w:r w:rsidR="00BB7381">
        <w:rPr>
          <w:rFonts w:cs="Simplified Arabic" w:hint="cs"/>
          <w:b/>
          <w:bCs/>
          <w:sz w:val="28"/>
          <w:szCs w:val="28"/>
          <w:rtl/>
        </w:rPr>
        <w:t xml:space="preserve">مجموعة 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أحرف كلمة </w:t>
      </w:r>
      <w:r>
        <w:rPr>
          <w:rFonts w:cs="Simplified Arabic" w:hint="cs"/>
          <w:b/>
          <w:bCs/>
          <w:sz w:val="28"/>
          <w:szCs w:val="28"/>
          <w:rtl/>
        </w:rPr>
        <w:t xml:space="preserve">( </w:t>
      </w:r>
      <w:r w:rsidR="00BB7381">
        <w:rPr>
          <w:rFonts w:cs="Simplified Arabic" w:hint="cs"/>
          <w:b/>
          <w:bCs/>
          <w:sz w:val="28"/>
          <w:szCs w:val="28"/>
          <w:rtl/>
        </w:rPr>
        <w:t xml:space="preserve">شهيد </w:t>
      </w:r>
      <w:r>
        <w:rPr>
          <w:rFonts w:cs="Simplified Arabic" w:hint="cs"/>
          <w:b/>
          <w:bCs/>
          <w:sz w:val="28"/>
          <w:szCs w:val="28"/>
          <w:rtl/>
        </w:rPr>
        <w:t xml:space="preserve">) </w:t>
      </w:r>
      <w:r w:rsidRPr="00D64EFB">
        <w:rPr>
          <w:rFonts w:cs="Simplified Arabic" w:hint="cs"/>
          <w:b/>
          <w:bCs/>
          <w:sz w:val="28"/>
          <w:szCs w:val="28"/>
          <w:rtl/>
        </w:rPr>
        <w:t xml:space="preserve">، </w:t>
      </w:r>
      <w:r>
        <w:rPr>
          <w:rFonts w:cs="Simplified Arabic" w:hint="cs"/>
          <w:b/>
          <w:bCs/>
          <w:sz w:val="28"/>
          <w:szCs w:val="28"/>
          <w:rtl/>
        </w:rPr>
        <w:t xml:space="preserve">فيكون </w:t>
      </w:r>
      <w:r w:rsidR="00BB7381">
        <w:rPr>
          <w:rFonts w:cs="Simplified Arabic" w:hint="cs"/>
          <w:b/>
          <w:bCs/>
          <w:sz w:val="28"/>
          <w:szCs w:val="28"/>
          <w:rtl/>
        </w:rPr>
        <w:t>احتمال</w:t>
      </w:r>
      <w:r>
        <w:rPr>
          <w:rFonts w:cs="Simplified Arabic" w:hint="cs"/>
          <w:b/>
          <w:bCs/>
          <w:sz w:val="28"/>
          <w:szCs w:val="28"/>
          <w:rtl/>
        </w:rPr>
        <w:t xml:space="preserve"> ظهور حرف منقوط</w:t>
      </w:r>
      <w:r w:rsidRPr="00452BD5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 w:rsidR="00452BD5" w:rsidRPr="00452BD5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452BD5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.........</w:t>
      </w:r>
    </w:p>
    <w:p w:rsidR="008F37B6" w:rsidRPr="002C7E30" w:rsidRDefault="00573EDD" w:rsidP="008527A0">
      <w:pPr>
        <w:pBdr>
          <w:top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ascii="ZA-SYMBOLS" w:hAnsi="ZA-SYMBOLS" w:cs="ZA-SYMBOLS" w:hint="cs"/>
          <w:b/>
          <w:bCs/>
          <w:noProof/>
          <w:sz w:val="28"/>
          <w:szCs w:val="28"/>
          <w:rtl/>
        </w:rPr>
        <w:pict>
          <v:group id="_x0000_s20791" style="position:absolute;left:0;text-align:left;margin-left:3.15pt;margin-top:13.4pt;width:180.1pt;height:134.15pt;z-index:251657216" coordorigin="1200,3877" coordsize="3602,2683">
            <v:shape id="_x0000_s20792" type="#_x0000_t202" style="position:absolute;left:2655;top:4936;width:872;height:800" filled="f" stroked="f" strokeweight="1.5pt">
              <v:textbox style="mso-next-textbox:#_x0000_s20792">
                <w:txbxContent>
                  <w:p w:rsidR="00573EDD" w:rsidRPr="00935933" w:rsidRDefault="00573EDD" w:rsidP="00CA1548">
                    <w:pPr>
                      <w:rPr>
                        <w:rFonts w:ascii="Simplified Arabic" w:hAnsi="Simplified Arabic" w:cs="Simplified Arabic"/>
                        <w:b/>
                        <w:bCs/>
                        <w:sz w:val="32"/>
                        <w:szCs w:val="32"/>
                        <w:rtl/>
                      </w:rPr>
                    </w:pPr>
                    <w:r w:rsidRPr="00935933">
                      <w:rPr>
                        <w:rFonts w:ascii="Simplified Arabic" w:hAnsi="Simplified Arabic" w:cs="Simplified Arabic" w:hint="cs"/>
                        <w:b/>
                        <w:bCs/>
                        <w:sz w:val="32"/>
                        <w:szCs w:val="32"/>
                        <w:rtl/>
                      </w:rPr>
                      <w:t>×</w:t>
                    </w:r>
                    <w:r w:rsidR="00CA1548">
                      <w:rPr>
                        <w:rFonts w:ascii="Simplified Arabic" w:hAnsi="Simplified Arabic" w:cs="Simplified Arabic" w:hint="cs"/>
                        <w:b/>
                        <w:bCs/>
                        <w:sz w:val="32"/>
                        <w:szCs w:val="32"/>
                        <w:rtl/>
                      </w:rPr>
                      <w:t>2</w:t>
                    </w:r>
                  </w:p>
                </w:txbxContent>
              </v:textbox>
            </v:shape>
            <v:group id="_x0000_s20793" style="position:absolute;left:1200;top:3877;width:3602;height:2683" coordorigin="1200,3877" coordsize="3602,2683">
              <v:shape id="Text Box 280" o:spid="_x0000_s20794" type="#_x0000_t202" style="position:absolute;left:1920;top:5220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vr2s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+vawgAAANwAAAAPAAAAAAAAAAAAAAAAAJgCAABkcnMvZG93&#10;bnJldi54bWxQSwUGAAAAAAQABAD1AAAAhwMAAAAA&#10;" filled="f" stroked="f" strokeweight="1.5pt">
                <v:textbox style="mso-next-textbox:#Text Box 280">
                  <w:txbxContent>
                    <w:p w:rsidR="00573EDD" w:rsidRPr="00935933" w:rsidRDefault="00573EDD" w:rsidP="006C157D">
                      <w:pPr>
                        <w:rPr>
                          <w:b/>
                          <w:bCs/>
                          <w:sz w:val="30"/>
                          <w:szCs w:val="30"/>
                        </w:rPr>
                      </w:pPr>
                      <w:r w:rsidRPr="00935933">
                        <w:rPr>
                          <w:rFonts w:hint="cs"/>
                          <w:b/>
                          <w:bCs/>
                          <w:sz w:val="30"/>
                          <w:szCs w:val="30"/>
                          <w:rtl/>
                        </w:rPr>
                        <w:t>×</w:t>
                      </w:r>
                      <w:r w:rsidR="006C157D">
                        <w:rPr>
                          <w:rFonts w:hint="cs"/>
                          <w:b/>
                          <w:bCs/>
                          <w:sz w:val="30"/>
                          <w:szCs w:val="30"/>
                          <w:rtl/>
                        </w:rPr>
                        <w:t>7</w:t>
                      </w:r>
                    </w:p>
                  </w:txbxContent>
                </v:textbox>
              </v:shape>
              <v:group id="_x0000_s20795" style="position:absolute;left:1200;top:3877;width:3602;height:2683" coordorigin="1200,3877" coordsize="3602,2683">
                <v:shape id="Text Box 282" o:spid="_x0000_s20796" type="#_x0000_t202" style="position:absolute;left:3431;top:5495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 strokeweight="1.5pt">
                  <v:textbox style="mso-next-textbox:#Text Box 282">
                    <w:txbxContent>
                      <w:p w:rsidR="00573EDD" w:rsidRPr="00935933" w:rsidRDefault="00573EDD" w:rsidP="00CA1548">
                        <w:pPr>
                          <w:rPr>
                            <w:b/>
                            <w:bCs/>
                            <w:sz w:val="30"/>
                            <w:szCs w:val="30"/>
                          </w:rPr>
                        </w:pPr>
                        <w:r w:rsidRPr="00935933">
                          <w:rPr>
                            <w:rFonts w:hint="cs"/>
                            <w:b/>
                            <w:bCs/>
                            <w:sz w:val="30"/>
                            <w:szCs w:val="30"/>
                            <w:rtl/>
                          </w:rPr>
                          <w:t>×</w:t>
                        </w:r>
                        <w:r w:rsidR="00CA1548">
                          <w:rPr>
                            <w:rFonts w:hint="cs"/>
                            <w:b/>
                            <w:bCs/>
                            <w:sz w:val="30"/>
                            <w:szCs w:val="30"/>
                            <w:rtl/>
                          </w:rPr>
                          <w:t>4</w:t>
                        </w:r>
                      </w:p>
                    </w:txbxContent>
                  </v:textbox>
                </v:shape>
                <v:group id="_x0000_s20797" style="position:absolute;left:1200;top:3877;width:3602;height:2683" coordorigin="1200,3877" coordsize="3602,2683">
                  <v:shape id="Text Box 283" o:spid="_x0000_s20798" type="#_x0000_t202" style="position:absolute;left:3360;top:5040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 strokeweight="1.5pt">
                    <v:textbox style="mso-next-textbox:#Text Box 283">
                      <w:txbxContent>
                        <w:p w:rsidR="00573EDD" w:rsidRPr="00935933" w:rsidRDefault="00573EDD" w:rsidP="00CA1548">
                          <w:pPr>
                            <w:rPr>
                              <w:b/>
                              <w:bCs/>
                              <w:sz w:val="30"/>
                              <w:szCs w:val="30"/>
                            </w:rPr>
                          </w:pPr>
                          <w:r w:rsidRPr="00935933">
                            <w:rPr>
                              <w:rFonts w:hint="cs"/>
                              <w:b/>
                              <w:bCs/>
                              <w:sz w:val="30"/>
                              <w:szCs w:val="30"/>
                              <w:rtl/>
                            </w:rPr>
                            <w:t>×</w:t>
                          </w:r>
                          <w:r w:rsidR="00CA1548">
                            <w:rPr>
                              <w:rFonts w:hint="cs"/>
                              <w:b/>
                              <w:bCs/>
                              <w:sz w:val="30"/>
                              <w:szCs w:val="30"/>
                              <w:rtl/>
                            </w:rPr>
                            <w:t>9</w:t>
                          </w:r>
                        </w:p>
                      </w:txbxContent>
                    </v:textbox>
                  </v:shape>
                  <v:group id="_x0000_s20799" style="position:absolute;left:1200;top:3877;width:3602;height:2683" coordorigin="1200,3877" coordsize="3602,2683">
                    <v:group id="_x0000_s20800" style="position:absolute;left:1920;top:4301;width:2520;height:1819" coordorigin="1920,4301" coordsize="2520,1819">
                      <v:group id="Group 272" o:spid="_x0000_s20801" style="position:absolute;left:1920;top:4921;width:2520;height:1199" coordorigin="2461,11382" coordsize="2520,11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          <v:oval id="Oval 273" o:spid="_x0000_s20802" style="position:absolute;left:3361;top:11382;width:1620;height:11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DAccEA&#10;AADcAAAADwAAAGRycy9kb3ducmV2LnhtbESPzYoCMRCE7wu+Q2hhb2tmFERGo4jgz9Ed9wF6Jz0/&#10;OOmEJOr49hthwWNRVV9Rq81genEnHzrLCvJJBoK4srrjRsHPZf+1ABEissbeMil4UoDNevSxwkLb&#10;B3/TvYyNSBAOBSpoY3SFlKFqyWCYWEecvNp6gzFJ30jt8ZHgppfTLJtLgx2nhRYd7VqqruXNKDjU&#10;TalL7i7T7ODqhTf+6M6/Sn2Oh+0SRKQhvsP/7ZNWMMtzeJ1JR0C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wwHHBAAAA3AAAAA8AAAAAAAAAAAAAAAAAmAIAAGRycy9kb3du&#10;cmV2LnhtbFBLBQYAAAAABAAEAPUAAACGAwAAAAA=&#10;" filled="f" strokeweight="1.5pt"/>
                        <v:oval id="Oval 274" o:spid="_x0000_s20803" style="position:absolute;left:2461;top:11382;width:1620;height:11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JeBsIA&#10;AADcAAAADwAAAGRycy9kb3ducmV2LnhtbESPzWrDMBCE74W8g9hAb7UcB4pxrYRSyM+xtfsAW2v9&#10;Q62VkJTEefuqUOhxmJlvmHq/mFlcyYfJsoJNloMg7qyeeFDw2R6eShAhImucLZOCOwXY71YPNVba&#10;3viDrk0cRIJwqFDBGKOrpAzdSAZDZh1x8nrrDcYk/SC1x1uCm1kWef4sDU6cFkZ09DZS991cjIJj&#10;PzS64akt8qPrS2/8yb1/KfW4Xl5fQERa4n/4r33WCrabAn7PpCM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l4GwgAAANwAAAAPAAAAAAAAAAAAAAAAAJgCAABkcnMvZG93&#10;bnJldi54bWxQSwUGAAAAAAQABAD1AAAAhwMAAAAA&#10;" filled="f" strokeweight="1.5pt"/>
                      </v:group>
                      <v:shape id="Text Box 279" o:spid="_x0000_s20804" type="#_x0000_t202" style="position:absolute;left:3540;top:4301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 strokeweight="1.5pt">
                        <v:textbox style="mso-next-textbox:#Text Box 279">
                          <w:txbxContent>
                            <w:p w:rsidR="00573EDD" w:rsidRDefault="00573EDD" w:rsidP="00573EDD">
                              <w:pPr>
                                <w:rPr>
                                  <w:rFonts w:ascii="ZA-SYMBOLS" w:hAnsi="ZA-SYMBOLS" w:cs="ZA-SYMBOLS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</w:pPr>
                            </w:p>
                            <w:p w:rsidR="00573EDD" w:rsidRPr="00935933" w:rsidRDefault="00573EDD" w:rsidP="00573EDD">
                              <w:pPr>
                                <w:rPr>
                                  <w:rFonts w:ascii="ZA-SYMBOLS" w:hAnsi="ZA-SYMBOLS" w:cs="ZA-SYMBOLS"/>
                                  <w:b/>
                                  <w:bCs/>
                                  <w:sz w:val="26"/>
                                  <w:szCs w:val="26"/>
                                </w:rPr>
                              </w:pPr>
                              <w:r w:rsidRPr="00935933">
                                <w:rPr>
                                  <w:rFonts w:ascii="ZA-SYMBOLS" w:hAnsi="ZA-SYMBOLS" w:cs="ZA-SYMBOLS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  <w:t>سس</w:t>
                              </w:r>
                            </w:p>
                          </w:txbxContent>
                        </v:textbox>
                      </v:shape>
                    </v:group>
                    <v:group id="_x0000_s20805" style="position:absolute;left:1200;top:3877;width:3602;height:2683" coordorigin="1200,3877" coordsize="3602,2683">
                      <v:shape id="Text Box 281" o:spid="_x0000_s20806" type="#_x0000_t202" style="position:absolute;left:2640;top:5220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dOQ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xhf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d05BxQAAANwAAAAPAAAAAAAAAAAAAAAAAJgCAABkcnMv&#10;ZG93bnJldi54bWxQSwUGAAAAAAQABAD1AAAAigMAAAAA&#10;" filled="f" stroked="f" strokeweight="1.5pt">
                        <v:textbox style="mso-next-textbox:#Text Box 281">
                          <w:txbxContent>
                            <w:p w:rsidR="00573EDD" w:rsidRPr="00935933" w:rsidRDefault="00573EDD" w:rsidP="00573EDD">
                              <w:pP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v:textbox>
                      </v:shape>
                      <v:group id="_x0000_s20807" style="position:absolute;left:1200;top:3877;width:3602;height:2683" coordorigin="1200,3877" coordsize="3602,2683">
                        <v:shape id="Text Box 277" o:spid="_x0000_s20808" type="#_x0000_t202" style="position:absolute;left:2678;top:3877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pERM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J4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6RETEAAAA3AAAAA8AAAAAAAAAAAAAAAAAmAIAAGRycy9k&#10;b3ducmV2LnhtbFBLBQYAAAAABAAEAPUAAACJAwAAAAA=&#10;" filled="f" stroked="f" strokeweight="1.5pt">
                          <v:textbox style="mso-next-textbox:#Text Box 277">
                            <w:txbxContent>
                              <w:p w:rsidR="00573EDD" w:rsidRPr="00935933" w:rsidRDefault="00573EDD" w:rsidP="00573EDD">
                                <w:pPr>
                                  <w:rPr>
                                    <w:rFonts w:ascii="ZA-SYMBOLS" w:hAnsi="ZA-SYMBOLS" w:cs="ZA-SYMBOLS"/>
                                    <w:b/>
                                    <w:bCs/>
                                    <w:sz w:val="40"/>
                                    <w:szCs w:val="40"/>
                                  </w:rPr>
                                </w:pPr>
                                <w:r w:rsidRPr="00935933">
                                  <w:rPr>
                                    <w:rFonts w:ascii="ZA-SYMBOLS" w:hAnsi="ZA-SYMBOLS" w:cs="ZA-SYMBOLS"/>
                                    <w:b/>
                                    <w:bCs/>
                                    <w:sz w:val="40"/>
                                    <w:szCs w:val="40"/>
                                    <w:rtl/>
                                  </w:rPr>
                                  <w:t>ك</w:t>
                                </w:r>
                              </w:p>
                            </w:txbxContent>
                          </v:textbox>
                        </v:shape>
                        <v:group id="_x0000_s20809" style="position:absolute;left:1200;top:4352;width:3602;height:2208" coordorigin="1200,4352" coordsize="3602,2208">
                          <v:shape id="Text Box 278" o:spid="_x0000_s20810" type="#_x0000_t202" style="position:absolute;left:1920;top:4352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jaM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Jot4f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o2jPEAAAA3AAAAA8AAAAAAAAAAAAAAAAAmAIAAGRycy9k&#10;b3ducmV2LnhtbFBLBQYAAAAABAAEAPUAAACJAwAAAAA=&#10;" filled="f" stroked="f" strokeweight="1.5pt">
                            <v:textbox style="mso-next-textbox:#Text Box 278">
                              <w:txbxContent>
                                <w:p w:rsidR="00573EDD" w:rsidRDefault="00573EDD" w:rsidP="00573EDD">
                                  <w:pPr>
                                    <w:rPr>
                                      <w:rFonts w:ascii="ZA-SYMBOLS" w:hAnsi="ZA-SYMBOLS" w:cs="ZA-SYMBOLS"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</w:pPr>
                                </w:p>
                                <w:p w:rsidR="00573EDD" w:rsidRPr="00935933" w:rsidRDefault="00573EDD" w:rsidP="00573EDD">
                                  <w:pPr>
                                    <w:rPr>
                                      <w:rFonts w:ascii="ZA-SYMBOLS" w:hAnsi="ZA-SYMBOLS" w:cs="ZA-SYMBOLS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ZA-SYMBOLS" w:hAnsi="ZA-SYMBOLS" w:cs="ZA-SYMBOLS"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>صص</w:t>
                                  </w:r>
                                </w:p>
                              </w:txbxContent>
                            </v:textbox>
                          </v:shape>
                          <v:group id="_x0000_s20811" style="position:absolute;left:1200;top:4479;width:3602;height:2081" coordorigin="1200,4479" coordsize="3602,2081">
                            <v:group id="_x0000_s20812" style="position:absolute;left:1380;top:4479;width:3422;height:2081" coordorigin="1380,4479" coordsize="3422,2081">
                              <v:shape id="_x0000_s20813" type="#_x0000_t202" style="position:absolute;left:3930;top:5760;width:872;height:800" filled="f" stroked="f" strokeweight="1.5pt">
                                <v:textbox style="mso-next-textbox:#_x0000_s20813">
                                  <w:txbxContent>
                                    <w:p w:rsidR="00573EDD" w:rsidRPr="00935933" w:rsidRDefault="00573EDD" w:rsidP="00CA1548">
                                      <w:pPr>
                                        <w:rPr>
                                          <w:rFonts w:ascii="Simplified Arabic" w:hAnsi="Simplified Arabic" w:cs="Simplified Arabic"/>
                                          <w:b/>
                                          <w:bCs/>
                                          <w:sz w:val="32"/>
                                          <w:szCs w:val="32"/>
                                          <w:rtl/>
                                        </w:rPr>
                                      </w:pPr>
                                      <w:r w:rsidRPr="00935933">
                                        <w:rPr>
                                          <w:rFonts w:ascii="Simplified Arabic" w:hAnsi="Simplified Arabic" w:cs="Simplified Arabic" w:hint="cs"/>
                                          <w:b/>
                                          <w:bCs/>
                                          <w:sz w:val="32"/>
                                          <w:szCs w:val="32"/>
                                          <w:rtl/>
                                        </w:rPr>
                                        <w:t>×</w:t>
                                      </w:r>
                                      <w:r w:rsidR="00CA1548">
                                        <w:rPr>
                                          <w:rFonts w:ascii="Simplified Arabic" w:hAnsi="Simplified Arabic" w:cs="Simplified Arabic" w:hint="cs"/>
                                          <w:b/>
                                          <w:bCs/>
                                          <w:sz w:val="32"/>
                                          <w:szCs w:val="32"/>
                                          <w:rtl/>
                                        </w:rPr>
                                        <w:t>1</w:t>
                                      </w:r>
                                    </w:p>
                                  </w:txbxContent>
                                </v:textbox>
                              </v:shape>
                              <v:rect id="Rectangle 276" o:spid="_x0000_s20814" style="position:absolute;left:1380;top:4479;width:3420;height:19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4oqMYA&#10;AADcAAAADwAAAGRycy9kb3ducmV2LnhtbESPQWsCMRSE70L/Q3iFXqRmrSKyNYoUCgUFcVWwt0fy&#10;urt087JNUl3/vREEj8PMfMPMFp1txIl8qB0rGA4yEMTamZpLBfvd5+sURIjIBhvHpOBCARbzp94M&#10;c+POvKVTEUuRIBxyVFDF2OZSBl2RxTBwLXHyfpy3GJP0pTQezwluG/mWZRNpsea0UGFLHxXp3+Lf&#10;KuiPJ9Ycjn8X/12sjofNVC/XQSv18twt30FE6uIjfG9/GQWj4RhuZ9IRk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G4oqMYAAADcAAAADwAAAAAAAAAAAAAAAACYAgAAZHJz&#10;L2Rvd25yZXYueG1sUEsFBgAAAAAEAAQA9QAAAIsDAAAAAA==&#10;" filled="f" strokeweight="1.75pt"/>
                            </v:group>
                            <v:shape id="Text Box 284" o:spid="_x0000_s20815" type="#_x0000_t202" style="position:absolute;left:1200;top:4860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 strokeweight="1.5pt">
                              <v:textbox style="mso-next-textbox:#Text Box 284">
                                <w:txbxContent>
                                  <w:p w:rsidR="00573EDD" w:rsidRPr="00935933" w:rsidRDefault="00573EDD" w:rsidP="00573EDD">
                                    <w:pPr>
                                      <w:rPr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v:group>
                </v:group>
              </v:group>
            </v:group>
            <w10:wrap anchorx="page"/>
          </v:group>
        </w:pict>
      </w:r>
      <w:r w:rsidR="00CA7F9D">
        <w:rPr>
          <w:rFonts w:cs="PT Bold Heading" w:hint="cs"/>
          <w:color w:val="000000"/>
          <w:sz w:val="24"/>
          <w:rtl/>
        </w:rPr>
        <w:t xml:space="preserve"> السؤال ال</w:t>
      </w:r>
      <w:r w:rsidR="00E30E1A">
        <w:rPr>
          <w:rFonts w:cs="PT Bold Heading" w:hint="cs"/>
          <w:color w:val="000000"/>
          <w:sz w:val="24"/>
          <w:rtl/>
        </w:rPr>
        <w:t>رابع</w:t>
      </w:r>
      <w:r w:rsidR="008F37B6" w:rsidRPr="002C7E30">
        <w:rPr>
          <w:rFonts w:cs="PT Bold Heading" w:hint="cs"/>
          <w:color w:val="000000"/>
          <w:sz w:val="24"/>
          <w:rtl/>
        </w:rPr>
        <w:t>:</w:t>
      </w:r>
      <w:r w:rsidR="008F37B6"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8F37B6"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بالاعتماد على الشكل المرسوم جانباً جد كل من المجموعات التالية بذكر عناصرها:</w:t>
      </w:r>
      <w:r w:rsidR="008F37B6" w:rsidRPr="002C7E30">
        <w:rPr>
          <w:rFonts w:cs="Simplified Arabic" w:hint="cs"/>
          <w:color w:val="000000"/>
          <w:sz w:val="28"/>
          <w:szCs w:val="28"/>
          <w:rtl/>
        </w:rPr>
        <w:t xml:space="preserve">   </w:t>
      </w:r>
      <w:r w:rsidR="002E191B" w:rsidRPr="002C7E30">
        <w:rPr>
          <w:rFonts w:cs="Simplified Arabic" w:hint="cs"/>
          <w:color w:val="000000"/>
          <w:sz w:val="28"/>
          <w:szCs w:val="28"/>
          <w:rtl/>
        </w:rPr>
        <w:t xml:space="preserve">   </w:t>
      </w:r>
      <w:r w:rsidR="008F37B6" w:rsidRPr="002C7E30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8527A0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5B608B">
        <w:rPr>
          <w:rFonts w:cs="Simplified Arabic" w:hint="cs"/>
          <w:color w:val="000000"/>
          <w:sz w:val="28"/>
          <w:szCs w:val="28"/>
          <w:rtl/>
        </w:rPr>
        <w:t xml:space="preserve"> </w:t>
      </w:r>
      <w:r w:rsidR="009F683D"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8527A0">
        <w:rPr>
          <w:rFonts w:hint="cs"/>
          <w:b/>
          <w:bCs/>
          <w:color w:val="000000"/>
          <w:sz w:val="32"/>
          <w:szCs w:val="32"/>
          <w:rtl/>
        </w:rPr>
        <w:t>4 درجات</w:t>
      </w:r>
      <w:r w:rsidR="009F683D"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="009F683D"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="008F37B6"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8F37B6" w:rsidRPr="002C7E30" w:rsidRDefault="00500767" w:rsidP="00F26EB4">
      <w:pPr>
        <w:pBdr>
          <w:top w:val="single" w:sz="4" w:space="1" w:color="auto"/>
        </w:pBdr>
        <w:shd w:val="clear" w:color="auto" w:fill="FFFFFF"/>
        <w:rPr>
          <w:rFonts w:ascii="ZA-SYMBOLS" w:hAnsi="ZA-SYMBOLS" w:cs="ZA-SYMBOLS"/>
          <w:color w:val="000000"/>
          <w:sz w:val="30"/>
          <w:szCs w:val="30"/>
          <w:rtl/>
        </w:rPr>
      </w:pPr>
      <w:r w:rsidRPr="002C7E30">
        <w:rPr>
          <w:rFonts w:ascii="ZA-SYMBOLS" w:hAnsi="ZA-SYMBOLS" w:cs="ZA-SYMBOLS"/>
          <w:b/>
          <w:bCs/>
          <w:noProof/>
          <w:color w:val="000000"/>
          <w:sz w:val="28"/>
          <w:szCs w:val="28"/>
          <w:rtl/>
        </w:rPr>
        <w:pict>
          <v:rect id="_x0000_s20755" style="position:absolute;left:0;text-align:left;margin-left:228pt;margin-top:1pt;width:319.5pt;height:130.35pt;z-index:251653120" strokecolor="white">
            <v:textbox style="mso-next-textbox:#_x0000_s20755">
              <w:txbxContent>
                <w:p w:rsidR="008F37B6" w:rsidRPr="002B5607" w:rsidRDefault="008F37B6" w:rsidP="00F43976">
                  <w:pPr>
                    <w:numPr>
                      <w:ilvl w:val="0"/>
                      <w:numId w:val="4"/>
                    </w:numPr>
                    <w:spacing w:line="360" w:lineRule="auto"/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</w:rPr>
                  </w:pP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سس </w:t>
                  </w:r>
                  <w:r w:rsidR="00CA1548" w:rsidRPr="002B5607">
                    <w:rPr>
                      <w:rFonts w:ascii="ZA-SYMBOLS" w:hAnsi="ZA-SYMBOLS" w:cs="ZA-SYMBOLS"/>
                      <w:b/>
                      <w:bCs/>
                      <w:position w:val="-10"/>
                      <w:sz w:val="32"/>
                      <w:szCs w:val="32"/>
                    </w:rPr>
                    <w:object w:dxaOrig="320" w:dyaOrig="440">
                      <v:shape id="_x0000_i1050" type="#_x0000_t75" style="width:15.75pt;height:21.75pt" o:ole="">
                        <v:imagedata r:id="rId34" o:title=""/>
                      </v:shape>
                      <o:OLEObject Type="Embed" ProgID="Equation.DSMT4" ShapeID="_x0000_i1050" DrawAspect="Content" ObjectID="_1587904394" r:id="rId35"/>
                    </w:object>
                  </w:r>
                  <w:r w:rsidRPr="002B5607"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573EDD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صص</w:t>
                  </w:r>
                  <w:r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 = 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....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...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</w:p>
                <w:p w:rsidR="008F37B6" w:rsidRDefault="008F37B6" w:rsidP="00CA1548">
                  <w:pPr>
                    <w:numPr>
                      <w:ilvl w:val="0"/>
                      <w:numId w:val="4"/>
                    </w:numPr>
                    <w:spacing w:line="360" w:lineRule="auto"/>
                    <w:rPr>
                      <w:rFonts w:ascii="ZA-SYMBOLS" w:hAnsi="ZA-SYMBOLS" w:cs="ZA-SYMBOLS" w:hint="cs"/>
                      <w:b/>
                      <w:bCs/>
                      <w:sz w:val="38"/>
                      <w:szCs w:val="38"/>
                    </w:rPr>
                  </w:pP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ص</w:t>
                  </w:r>
                  <w:r w:rsidR="00EC045B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ص</w:t>
                  </w: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   </w:t>
                  </w:r>
                  <w:r w:rsidR="00CA1548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-</w:t>
                  </w:r>
                  <w:r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2B5607"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  </w:t>
                  </w:r>
                  <w:r w:rsidR="00573EDD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سس</w:t>
                  </w: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   = </w:t>
                  </w:r>
                  <w:r w:rsidRPr="002B5607"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.......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</w:t>
                  </w:r>
                </w:p>
                <w:p w:rsidR="008F37B6" w:rsidRDefault="00433458" w:rsidP="00433458">
                  <w:pPr>
                    <w:numPr>
                      <w:ilvl w:val="0"/>
                      <w:numId w:val="4"/>
                    </w:numPr>
                    <w:spacing w:line="360" w:lineRule="auto"/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</w:rPr>
                  </w:pPr>
                  <w:r w:rsidRPr="00433458">
                    <w:rPr>
                      <w:rFonts w:ascii="Simplified Arabic" w:hAnsi="Simplified Arabic" w:cs="Simplified Arabic"/>
                      <w:b/>
                      <w:bCs/>
                      <w:sz w:val="32"/>
                      <w:szCs w:val="32"/>
                      <w:rtl/>
                    </w:rPr>
                    <w:t xml:space="preserve">ظلل </w:t>
                  </w:r>
                  <w:r w:rsidRPr="00433458"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  <w:rtl/>
                    </w:rPr>
                    <w:t>سس</w:t>
                  </w:r>
                  <w:r w:rsidR="008F37B6"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CA1548" w:rsidRPr="002B5607">
                    <w:rPr>
                      <w:rFonts w:ascii="ZA-SYMBOLS" w:hAnsi="ZA-SYMBOLS" w:cs="ZA-SYMBOLS"/>
                      <w:b/>
                      <w:bCs/>
                      <w:position w:val="-10"/>
                      <w:sz w:val="32"/>
                      <w:szCs w:val="32"/>
                    </w:rPr>
                    <w:object w:dxaOrig="320" w:dyaOrig="440">
                      <v:shape id="_x0000_i1051" type="#_x0000_t75" style="width:15.75pt;height:21.75pt" o:ole="">
                        <v:imagedata r:id="rId36" o:title=""/>
                      </v:shape>
                      <o:OLEObject Type="Embed" ProgID="Equation.DSMT4" ShapeID="_x0000_i1051" DrawAspect="Content" ObjectID="_1587904395" r:id="rId37"/>
                    </w:object>
                  </w:r>
                  <w:r w:rsidR="008F37B6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صص     </w:t>
                  </w:r>
                </w:p>
                <w:p w:rsidR="008F37B6" w:rsidRPr="00502B70" w:rsidRDefault="008F37B6" w:rsidP="008F37B6">
                  <w:pPr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  <w10:wrap anchorx="page"/>
          </v:rect>
        </w:pict>
      </w:r>
    </w:p>
    <w:p w:rsidR="008F37B6" w:rsidRPr="002C7E30" w:rsidRDefault="008F37B6" w:rsidP="008F37B6">
      <w:pPr>
        <w:tabs>
          <w:tab w:val="left" w:pos="142"/>
          <w:tab w:val="left" w:pos="284"/>
          <w:tab w:val="left" w:pos="426"/>
          <w:tab w:val="num" w:pos="567"/>
        </w:tabs>
        <w:spacing w:line="360" w:lineRule="auto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  <w:r w:rsidRPr="002C7E30">
        <w:rPr>
          <w:rFonts w:ascii="Tahoma" w:hAnsi="Tahoma" w:cs="Simplified Arabic" w:hint="cs"/>
          <w:b/>
          <w:bCs/>
          <w:noProof/>
          <w:color w:val="000000"/>
          <w:sz w:val="26"/>
          <w:szCs w:val="26"/>
          <w:rtl/>
        </w:rPr>
        <w:lastRenderedPageBreak/>
        <w:pict>
          <v:shape id="_x0000_s20782" type="#_x0000_t202" style="position:absolute;left:0;text-align:left;margin-left:174.5pt;margin-top:10.55pt;width:45.55pt;height:31.85pt;z-index:251654144" filled="f" stroked="f">
            <v:textbox style="mso-next-textbox:#_x0000_s20782">
              <w:txbxContent>
                <w:p w:rsidR="008F37B6" w:rsidRPr="00BD207E" w:rsidRDefault="008F37B6" w:rsidP="00323ED9">
                  <w:pPr>
                    <w:rPr>
                      <w:sz w:val="32"/>
                      <w:szCs w:val="32"/>
                      <w:rtl/>
                    </w:rPr>
                  </w:pPr>
                </w:p>
              </w:txbxContent>
            </v:textbox>
            <w10:wrap anchorx="page"/>
          </v:shape>
        </w:pict>
      </w:r>
    </w:p>
    <w:p w:rsidR="008F37B6" w:rsidRPr="002C7E30" w:rsidRDefault="008F37B6" w:rsidP="008F37B6">
      <w:pPr>
        <w:tabs>
          <w:tab w:val="left" w:pos="142"/>
          <w:tab w:val="left" w:pos="284"/>
          <w:tab w:val="left" w:pos="426"/>
          <w:tab w:val="num" w:pos="567"/>
        </w:tabs>
        <w:spacing w:line="360" w:lineRule="auto"/>
        <w:ind w:left="800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</w:p>
    <w:p w:rsidR="008F37B6" w:rsidRPr="002C7E30" w:rsidRDefault="00A22C99" w:rsidP="008F37B6">
      <w:pPr>
        <w:tabs>
          <w:tab w:val="left" w:pos="142"/>
          <w:tab w:val="left" w:pos="284"/>
          <w:tab w:val="left" w:pos="426"/>
          <w:tab w:val="num" w:pos="567"/>
          <w:tab w:val="left" w:pos="7938"/>
        </w:tabs>
        <w:spacing w:line="360" w:lineRule="auto"/>
        <w:ind w:left="800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  <w:r>
        <w:rPr>
          <w:rFonts w:ascii="Tahoma" w:hAnsi="Tahoma" w:cs="Simplified Arabic" w:hint="cs"/>
          <w:b/>
          <w:bCs/>
          <w:noProof/>
          <w:color w:val="000000"/>
          <w:sz w:val="26"/>
          <w:szCs w:val="26"/>
          <w:rtl/>
        </w:rPr>
        <w:pict>
          <v:shape id="_x0000_s20816" type="#_x0000_t202" style="position:absolute;left:0;text-align:left;margin-left:-2.4pt;margin-top:32.95pt;width:549.9pt;height:50.25pt;z-index:251658240" filled="f" stroked="f">
            <v:textbox style="mso-next-textbox:#_x0000_s20816">
              <w:txbxContent>
                <w:p w:rsidR="005B1F31" w:rsidRPr="00922E62" w:rsidRDefault="000A3BFF" w:rsidP="00A22C99">
                  <w:pPr>
                    <w:rPr>
                      <w:rFonts w:ascii="Simplified Arabic" w:hAnsi="Simplified Arabic" w:cs="Simplified Arabic"/>
                      <w:b/>
                      <w:bCs/>
                      <w:sz w:val="32"/>
                      <w:szCs w:val="32"/>
                      <w:rtl/>
                    </w:rPr>
                  </w:pPr>
                  <w:r w:rsidRPr="000A3BFF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>4)</w:t>
                  </w:r>
                  <w:r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500767" w:rsidRPr="00500767">
                    <w:rPr>
                      <w:rFonts w:ascii="ZA-SYMBOLS" w:hAnsi="ZA-SYMBOLS" w:cs="ZA-SYMBOLS"/>
                      <w:b/>
                      <w:bCs/>
                      <w:position w:val="-4"/>
                      <w:sz w:val="32"/>
                      <w:szCs w:val="32"/>
                    </w:rPr>
                    <w:object w:dxaOrig="180" w:dyaOrig="279">
                      <v:shape id="_x0000_i1052" type="#_x0000_t75" style="width:9pt;height:14.25pt" o:ole="">
                        <v:imagedata r:id="rId38" o:title=""/>
                      </v:shape>
                      <o:OLEObject Type="Embed" ProgID="Equation.DSMT4" ShapeID="_x0000_i1052" DrawAspect="Content" ObjectID="_1587904396" r:id="rId39"/>
                    </w:object>
                  </w:r>
                  <w:r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5B1F31">
                    <w:rPr>
                      <w:rFonts w:ascii="Simplified Arabic" w:hAnsi="Simplified Arabic" w:cs="Simplified Arabic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500767" w:rsidRPr="00500767"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  <w:rtl/>
                    </w:rPr>
                    <w:t>سس:</w:t>
                  </w:r>
                  <w:r w:rsidR="005B1F31">
                    <w:rPr>
                      <w:rFonts w:ascii="Simplified Arabic" w:hAnsi="Simplified Arabic" w:cs="Simplified Arabic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5B1F31" w:rsidRPr="003B3106">
                    <w:rPr>
                      <w:rFonts w:ascii="Cambria Math" w:hAnsi="Cambria Math" w:cs="Cambria Math"/>
                      <w:position w:val="-10"/>
                      <w:sz w:val="36"/>
                      <w:szCs w:val="36"/>
                    </w:rPr>
                    <w:object w:dxaOrig="320" w:dyaOrig="440">
                      <v:shape id="_x0000_i1053" type="#_x0000_t75" style="width:15.75pt;height:21.75pt" o:ole="">
                        <v:imagedata r:id="rId40" o:title=""/>
                      </v:shape>
                      <o:OLEObject Type="Embed" ProgID="Equation.DSMT4" ShapeID="_x0000_i1053" DrawAspect="Content" ObjectID="_1587904397" r:id="rId41"/>
                    </w:object>
                  </w:r>
                  <w:r w:rsidR="005B1F31">
                    <w:rPr>
                      <w:rFonts w:ascii="Cambria Math" w:hAnsi="Cambria Math" w:cs="Times New Roman"/>
                      <w:sz w:val="36"/>
                      <w:szCs w:val="36"/>
                      <w:rtl/>
                    </w:rPr>
                    <w:t xml:space="preserve"> </w:t>
                  </w:r>
                  <w:r w:rsidR="005B1F31">
                    <w:rPr>
                      <w:rFonts w:ascii="Simplified Arabic" w:hAnsi="Simplified Arabic" w:cs="Simplified Arabic" w:hint="cs"/>
                      <w:b/>
                      <w:bCs/>
                      <w:sz w:val="32"/>
                      <w:szCs w:val="32"/>
                      <w:rtl/>
                    </w:rPr>
                    <w:t xml:space="preserve"> ( </w:t>
                  </w:r>
                  <w:r w:rsidR="005B1F31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س</w:t>
                  </w:r>
                  <w:r w:rsidR="00CA1548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س</w:t>
                  </w:r>
                  <w:r w:rsidR="00A22C99" w:rsidRPr="002B5607">
                    <w:rPr>
                      <w:rFonts w:ascii="ZA-SYMBOLS" w:hAnsi="ZA-SYMBOLS" w:cs="ZA-SYMBOLS"/>
                      <w:b/>
                      <w:bCs/>
                      <w:position w:val="-10"/>
                      <w:sz w:val="32"/>
                      <w:szCs w:val="32"/>
                    </w:rPr>
                    <w:object w:dxaOrig="320" w:dyaOrig="440">
                      <v:shape id="_x0000_i1054" type="#_x0000_t75" style="width:15.75pt;height:21.75pt" o:ole="">
                        <v:imagedata r:id="rId34" o:title=""/>
                      </v:shape>
                      <o:OLEObject Type="Embed" ProgID="Equation.DSMT4" ShapeID="_x0000_i1054" DrawAspect="Content" ObjectID="_1587904398" r:id="rId42"/>
                    </w:object>
                  </w:r>
                  <w:r w:rsidR="005B1F31">
                    <w:rPr>
                      <w:rFonts w:ascii="Arial" w:hAnsi="Arial" w:cs="Arial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CA1548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صص</w:t>
                  </w:r>
                  <w:r w:rsidR="005B1F31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   </w:t>
                  </w:r>
                  <w:r w:rsidR="005B1F31">
                    <w:rPr>
                      <w:rFonts w:ascii="Simplified Arabic" w:hAnsi="Simplified Arabic" w:cs="Simplified Arabic" w:hint="cs"/>
                      <w:b/>
                      <w:bCs/>
                      <w:sz w:val="32"/>
                      <w:szCs w:val="32"/>
                      <w:rtl/>
                    </w:rPr>
                    <w:t>)</w:t>
                  </w:r>
                  <w:r w:rsidR="005B1F31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    </w:t>
                  </w:r>
                  <w:r w:rsidR="005B1F31" w:rsidRPr="00FF41B2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5B1F31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=</w:t>
                  </w:r>
                  <w:r w:rsidR="005B1F31" w:rsidRPr="00922E62">
                    <w:rPr>
                      <w:rFonts w:ascii="ZA-SYMBOLS" w:hAnsi="ZA-SYMBOLS" w:cs="ZA-SYMBOLS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5E33B4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</w:t>
                  </w:r>
                  <w:r w:rsidR="005B1F31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</w:t>
                  </w:r>
                  <w:r w:rsidR="005B1F31" w:rsidRPr="00922E62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="005E33B4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</w:t>
                  </w:r>
                  <w:r w:rsidR="006C157D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.............................</w:t>
                  </w:r>
                  <w:r w:rsidR="005E33B4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</w:t>
                  </w:r>
                  <w:r w:rsidR="005B1F31" w:rsidRPr="00922E62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</w:t>
                  </w:r>
                  <w:r w:rsidR="005B1F31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 w:rsidR="005B1F31" w:rsidRPr="00922E62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:rsidR="005B1F31" w:rsidRPr="005439CE" w:rsidRDefault="005B1F31" w:rsidP="005B1F31">
                  <w:pPr>
                    <w:rPr>
                      <w:rFonts w:ascii="ZA-SYMBOLS" w:hAnsi="ZA-SYMBOLS" w:cs="ZA-SYMBOLS"/>
                      <w:sz w:val="36"/>
                      <w:szCs w:val="36"/>
                      <w:rtl/>
                    </w:rPr>
                  </w:pPr>
                </w:p>
              </w:txbxContent>
            </v:textbox>
            <w10:wrap anchorx="page"/>
          </v:shape>
        </w:pict>
      </w:r>
      <w:r w:rsidR="008F37B6" w:rsidRPr="002C7E30">
        <w:rPr>
          <w:rFonts w:cs="PT Bold Heading" w:hint="cs"/>
          <w:noProof/>
          <w:color w:val="000000"/>
          <w:sz w:val="24"/>
          <w:rtl/>
        </w:rPr>
        <w:pict>
          <v:shape id="_x0000_s20785" type="#_x0000_t202" style="position:absolute;left:0;text-align:left;margin-left:87.4pt;margin-top:26.45pt;width:45.55pt;height:31.85pt;z-index:251655168" filled="f" stroked="f">
            <v:textbox style="mso-next-textbox:#_x0000_s20785">
              <w:txbxContent>
                <w:p w:rsidR="008F37B6" w:rsidRPr="00BD207E" w:rsidRDefault="008F37B6" w:rsidP="00323ED9">
                  <w:pPr>
                    <w:rPr>
                      <w:sz w:val="32"/>
                      <w:szCs w:val="32"/>
                      <w:rtl/>
                    </w:rPr>
                  </w:pPr>
                </w:p>
              </w:txbxContent>
            </v:textbox>
            <w10:wrap anchorx="page"/>
          </v:shape>
        </w:pict>
      </w:r>
      <w:r w:rsidR="008F37B6" w:rsidRPr="002C7E30">
        <w:rPr>
          <w:rFonts w:ascii="Tahoma" w:hAnsi="Tahoma" w:cs="Simplified Arabic"/>
          <w:b/>
          <w:bCs/>
          <w:color w:val="000000"/>
          <w:sz w:val="26"/>
          <w:szCs w:val="26"/>
          <w:rtl/>
        </w:rPr>
        <w:tab/>
      </w:r>
    </w:p>
    <w:p w:rsidR="00A22C99" w:rsidRDefault="00A22C99" w:rsidP="008F37B6">
      <w:pPr>
        <w:tabs>
          <w:tab w:val="left" w:pos="142"/>
          <w:tab w:val="left" w:pos="284"/>
          <w:tab w:val="left" w:pos="426"/>
          <w:tab w:val="num" w:pos="567"/>
        </w:tabs>
        <w:spacing w:line="360" w:lineRule="auto"/>
        <w:ind w:left="800"/>
        <w:rPr>
          <w:rFonts w:ascii="Tahoma" w:hAnsi="Tahoma" w:cs="Simplified Arabic"/>
          <w:b/>
          <w:bCs/>
          <w:color w:val="000000"/>
          <w:sz w:val="26"/>
          <w:szCs w:val="26"/>
          <w:rtl/>
        </w:rPr>
      </w:pPr>
    </w:p>
    <w:p w:rsidR="008F37B6" w:rsidRPr="002C7E30" w:rsidRDefault="008F37B6" w:rsidP="008F37B6">
      <w:pPr>
        <w:tabs>
          <w:tab w:val="left" w:pos="142"/>
          <w:tab w:val="left" w:pos="284"/>
          <w:tab w:val="left" w:pos="426"/>
          <w:tab w:val="num" w:pos="567"/>
        </w:tabs>
        <w:spacing w:line="360" w:lineRule="auto"/>
        <w:ind w:left="800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  <w:r w:rsidRPr="002C7E30">
        <w:rPr>
          <w:rFonts w:cs="PT Bold Heading" w:hint="cs"/>
          <w:noProof/>
          <w:color w:val="000000"/>
          <w:sz w:val="24"/>
          <w:rtl/>
        </w:rPr>
        <w:pict>
          <v:shape id="_x0000_s20786" type="#_x0000_t202" style="position:absolute;left:0;text-align:left;margin-left:177.05pt;margin-top:19.8pt;width:45.55pt;height:31.85pt;z-index:251656192" filled="f" stroked="f">
            <v:textbox style="mso-next-textbox:#_x0000_s20786">
              <w:txbxContent>
                <w:p w:rsidR="008F37B6" w:rsidRPr="00BD207E" w:rsidRDefault="008F37B6" w:rsidP="008F37B6">
                  <w:pPr>
                    <w:rPr>
                      <w:sz w:val="32"/>
                      <w:szCs w:val="32"/>
                      <w:rtl/>
                    </w:rPr>
                  </w:pPr>
                </w:p>
              </w:txbxContent>
            </v:textbox>
            <w10:wrap anchorx="page"/>
          </v:shape>
        </w:pict>
      </w:r>
      <w:r w:rsidRPr="002C7E30">
        <w:rPr>
          <w:rFonts w:ascii="Tahoma" w:hAnsi="Tahoma" w:cs="Simplified Arabic" w:hint="cs"/>
          <w:b/>
          <w:bCs/>
          <w:noProof/>
          <w:color w:val="000000"/>
          <w:sz w:val="26"/>
          <w:szCs w:val="26"/>
          <w:rtl/>
        </w:rPr>
        <w:pict>
          <v:shape id="_x0000_s20754" type="#_x0000_t202" style="position:absolute;left:0;text-align:left;margin-left:-191.6pt;margin-top:13.4pt;width:36pt;height:27pt;z-index:251652096" filled="f" stroked="f">
            <v:textbox style="mso-next-textbox:#_x0000_s20754">
              <w:txbxContent>
                <w:p w:rsidR="008F37B6" w:rsidRPr="009403D1" w:rsidRDefault="008F37B6" w:rsidP="008F37B6">
                  <w:pPr>
                    <w:rPr>
                      <w:rFonts w:hint="cs"/>
                      <w:b/>
                      <w:bCs/>
                      <w:sz w:val="30"/>
                      <w:szCs w:val="30"/>
                    </w:rPr>
                  </w:pPr>
                  <w:r>
                    <w:rPr>
                      <w:rFonts w:hint="cs"/>
                      <w:b/>
                      <w:bCs/>
                      <w:sz w:val="30"/>
                      <w:szCs w:val="30"/>
                      <w:rtl/>
                    </w:rPr>
                    <w:t>×7</w:t>
                  </w:r>
                </w:p>
              </w:txbxContent>
            </v:textbox>
            <w10:wrap anchorx="page"/>
          </v:shape>
        </w:pict>
      </w:r>
    </w:p>
    <w:p w:rsidR="00E30E1A" w:rsidRPr="002C7E30" w:rsidRDefault="00E30E1A" w:rsidP="00DC073E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 xml:space="preserve"> السؤال </w:t>
      </w:r>
      <w:r w:rsidR="00F26EB4">
        <w:rPr>
          <w:rFonts w:cs="PT Bold Heading" w:hint="cs"/>
          <w:color w:val="000000"/>
          <w:sz w:val="24"/>
          <w:rtl/>
        </w:rPr>
        <w:t>الخامس</w:t>
      </w:r>
      <w:r w:rsidRPr="002C7E30">
        <w:rPr>
          <w:rFonts w:cs="PT Bold Heading" w:hint="cs"/>
          <w:color w:val="000000"/>
          <w:sz w:val="24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 w:rsidR="00F26EB4">
        <w:rPr>
          <w:rFonts w:cs="Simplified Arabic" w:hint="cs"/>
          <w:color w:val="000000"/>
          <w:sz w:val="28"/>
          <w:szCs w:val="28"/>
          <w:rtl/>
        </w:rPr>
        <w:t xml:space="preserve">        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     </w:t>
      </w:r>
      <w:r w:rsidR="005E33B4">
        <w:rPr>
          <w:rFonts w:cs="Simplified Arabic" w:hint="cs"/>
          <w:color w:val="000000"/>
          <w:sz w:val="28"/>
          <w:szCs w:val="28"/>
          <w:rtl/>
        </w:rPr>
        <w:t xml:space="preserve">                             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8527A0">
        <w:rPr>
          <w:rFonts w:hint="cs"/>
          <w:b/>
          <w:bCs/>
          <w:color w:val="000000"/>
          <w:sz w:val="32"/>
          <w:szCs w:val="32"/>
          <w:rtl/>
        </w:rPr>
        <w:t>1</w:t>
      </w:r>
      <w:r w:rsidR="00DC073E">
        <w:rPr>
          <w:rFonts w:hint="cs"/>
          <w:b/>
          <w:bCs/>
          <w:color w:val="000000"/>
          <w:sz w:val="32"/>
          <w:szCs w:val="32"/>
          <w:rtl/>
        </w:rPr>
        <w:t>3</w:t>
      </w:r>
      <w:r w:rsidR="008527A0">
        <w:rPr>
          <w:rFonts w:hint="cs"/>
          <w:b/>
          <w:bCs/>
          <w:color w:val="000000"/>
          <w:sz w:val="32"/>
          <w:szCs w:val="32"/>
          <w:rtl/>
        </w:rPr>
        <w:t xml:space="preserve"> درجــــة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B658E0" w:rsidRDefault="00B658E0" w:rsidP="00433458">
      <w:pPr>
        <w:numPr>
          <w:ilvl w:val="0"/>
          <w:numId w:val="16"/>
        </w:numPr>
        <w:tabs>
          <w:tab w:val="left" w:pos="142"/>
          <w:tab w:val="left" w:pos="284"/>
          <w:tab w:val="left" w:pos="426"/>
        </w:tabs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عبر عن المجموعة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سس  = </w:t>
      </w:r>
      <w:r w:rsidRPr="007E1843">
        <w:rPr>
          <w:rFonts w:ascii="Tahoma" w:hAnsi="Tahoma" w:cs="Simplified Arabic"/>
          <w:sz w:val="34"/>
          <w:szCs w:val="34"/>
        </w:rPr>
        <w:t>}</w:t>
      </w:r>
      <w:r>
        <w:rPr>
          <w:rFonts w:ascii="Arial" w:hAnsi="Arial" w:cs="Arial" w:hint="cs"/>
          <w:b/>
          <w:bCs/>
          <w:sz w:val="28"/>
          <w:szCs w:val="28"/>
          <w:rtl/>
        </w:rPr>
        <w:t xml:space="preserve"> -</w:t>
      </w:r>
      <w:r w:rsidR="00433458">
        <w:rPr>
          <w:rFonts w:ascii="Arial" w:hAnsi="Arial" w:cs="Arial" w:hint="cs"/>
          <w:b/>
          <w:bCs/>
          <w:sz w:val="28"/>
          <w:szCs w:val="28"/>
          <w:rtl/>
        </w:rPr>
        <w:t>4</w:t>
      </w:r>
      <w:r>
        <w:rPr>
          <w:rFonts w:ascii="Arial" w:hAnsi="Arial" w:cs="Arial" w:hint="cs"/>
          <w:b/>
          <w:bCs/>
          <w:sz w:val="28"/>
          <w:szCs w:val="28"/>
          <w:rtl/>
        </w:rPr>
        <w:t xml:space="preserve"> ، -3 ، -2 </w:t>
      </w:r>
      <w:r w:rsidRPr="007E1843">
        <w:rPr>
          <w:rFonts w:ascii="Tahoma" w:hAnsi="Tahoma" w:cs="Simplified Arabic"/>
          <w:sz w:val="34"/>
          <w:szCs w:val="34"/>
        </w:rPr>
        <w:t>{</w:t>
      </w:r>
      <w:r>
        <w:rPr>
          <w:rFonts w:ascii="Arial" w:hAnsi="Arial" w:cs="Akhbar MT" w:hint="cs"/>
          <w:b/>
          <w:bCs/>
          <w:sz w:val="28"/>
          <w:szCs w:val="28"/>
          <w:rtl/>
        </w:rPr>
        <w:t xml:space="preserve">  </w:t>
      </w:r>
      <w:r>
        <w:rPr>
          <w:rFonts w:ascii="Simplified Arabic" w:hAnsi="Simplified Arabic" w:cs="Simplified Arabic" w:hint="cs"/>
          <w:b/>
          <w:bCs/>
          <w:sz w:val="26"/>
          <w:szCs w:val="26"/>
          <w:rtl/>
        </w:rPr>
        <w:t xml:space="preserve"> </w:t>
      </w:r>
      <w:r w:rsidRPr="0063498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( الصفة المميزة )</w:t>
      </w:r>
    </w:p>
    <w:p w:rsidR="00B658E0" w:rsidRPr="00B658E0" w:rsidRDefault="00B658E0" w:rsidP="000B0237">
      <w:pPr>
        <w:tabs>
          <w:tab w:val="left" w:pos="142"/>
          <w:tab w:val="left" w:pos="284"/>
          <w:tab w:val="left" w:pos="426"/>
        </w:tabs>
        <w:spacing w:line="360" w:lineRule="auto"/>
        <w:ind w:left="283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</w:t>
      </w:r>
      <w:r w:rsidR="00DC073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</w:t>
      </w:r>
    </w:p>
    <w:p w:rsidR="00A844D6" w:rsidRPr="00A844D6" w:rsidRDefault="00D96BF0" w:rsidP="00596573">
      <w:pPr>
        <w:numPr>
          <w:ilvl w:val="0"/>
          <w:numId w:val="16"/>
        </w:numPr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حل المعادل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ات التالية </w:t>
      </w:r>
      <w:r w:rsidR="001277AF" w:rsidRPr="001277AF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:</w:t>
      </w:r>
      <w:r w:rsidR="00A844D6" w:rsidRPr="00A844D6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</w:p>
    <w:p w:rsidR="001277AF" w:rsidRPr="00A844D6" w:rsidRDefault="00A844D6" w:rsidP="006C157D">
      <w:pPr>
        <w:numPr>
          <w:ilvl w:val="0"/>
          <w:numId w:val="6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 w:rsidRPr="00B006C8">
        <w:rPr>
          <w:rFonts w:ascii="ZA-SYMBOLS" w:hAnsi="ZA-SYMBOLS" w:cs="ZA-SYMBOLS"/>
          <w:b/>
          <w:bCs/>
          <w:sz w:val="28"/>
          <w:szCs w:val="28"/>
          <w:rtl/>
        </w:rPr>
        <w:t>-</w:t>
      </w:r>
      <w:r w:rsidR="000B0237">
        <w:rPr>
          <w:rFonts w:ascii="Tahoma" w:hAnsi="Tahoma" w:cs="Simplified Arabic" w:hint="cs"/>
          <w:b/>
          <w:bCs/>
          <w:sz w:val="28"/>
          <w:szCs w:val="28"/>
          <w:rtl/>
        </w:rPr>
        <w:t>2</w:t>
      </w:r>
      <w:r w:rsidRPr="00EE47DD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Pr="00B006C8">
        <w:rPr>
          <w:rFonts w:ascii="ZA-SYMBOLS" w:hAnsi="ZA-SYMBOLS" w:cs="ZA-SYMBOLS"/>
          <w:b/>
          <w:bCs/>
          <w:sz w:val="28"/>
          <w:szCs w:val="28"/>
          <w:rtl/>
        </w:rPr>
        <w:t>–</w:t>
      </w:r>
      <w:r w:rsidRPr="00EE47DD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="000B0237">
        <w:rPr>
          <w:rFonts w:ascii="Tahoma" w:hAnsi="Tahoma" w:cs="Simplified Arabic" w:hint="cs"/>
          <w:b/>
          <w:bCs/>
          <w:sz w:val="28"/>
          <w:szCs w:val="28"/>
          <w:rtl/>
        </w:rPr>
        <w:t>6</w:t>
      </w:r>
      <w:r w:rsidRPr="00EE47DD">
        <w:rPr>
          <w:rFonts w:ascii="Tahoma" w:hAnsi="Tahoma" w:cs="Simplified Arabic" w:hint="cs"/>
          <w:b/>
          <w:bCs/>
          <w:sz w:val="28"/>
          <w:szCs w:val="28"/>
          <w:rtl/>
        </w:rPr>
        <w:t xml:space="preserve"> ص </w:t>
      </w:r>
      <w:r w:rsidRPr="00B006C8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Pr="00EE47DD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Pr="00B006C8">
        <w:rPr>
          <w:rFonts w:ascii="ZA-SYMBOLS" w:hAnsi="ZA-SYMBOLS" w:cs="ZA-SYMBOLS"/>
          <w:b/>
          <w:bCs/>
          <w:sz w:val="28"/>
          <w:szCs w:val="28"/>
          <w:vertAlign w:val="superscript"/>
          <w:rtl/>
        </w:rPr>
        <w:t>-</w:t>
      </w:r>
      <w:r w:rsidRPr="00EE47DD">
        <w:rPr>
          <w:rFonts w:ascii="Tahoma" w:hAnsi="Tahoma" w:cs="Simplified Arabic" w:hint="cs"/>
          <w:b/>
          <w:bCs/>
          <w:sz w:val="28"/>
          <w:szCs w:val="28"/>
          <w:rtl/>
        </w:rPr>
        <w:t>3</w:t>
      </w:r>
      <w:r w:rsidR="000B0237">
        <w:rPr>
          <w:rFonts w:ascii="Tahoma" w:hAnsi="Tahoma" w:cs="Simplified Arabic" w:hint="cs"/>
          <w:b/>
          <w:bCs/>
          <w:sz w:val="28"/>
          <w:szCs w:val="28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   </w:t>
      </w:r>
      <w:r w:rsidR="000B0237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ب) 4</w:t>
      </w:r>
      <w:r w:rsidR="001277AF" w:rsidRPr="00A844D6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(  5 </w:t>
      </w:r>
      <w:r w:rsidR="001277AF" w:rsidRPr="00A844D6">
        <w:rPr>
          <w:rFonts w:ascii="ZA-SYMBOLS" w:hAnsi="ZA-SYMBOLS" w:cs="ZA-SYMBOLS"/>
          <w:b/>
          <w:bCs/>
          <w:sz w:val="28"/>
          <w:szCs w:val="28"/>
          <w:rtl/>
        </w:rPr>
        <w:t>–</w:t>
      </w:r>
      <w:r w:rsidR="001277AF" w:rsidRPr="00A844D6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 س ) </w:t>
      </w:r>
      <w:r w:rsidR="001277AF" w:rsidRPr="00A844D6">
        <w:rPr>
          <w:rFonts w:ascii="ZA-SYMBOLS" w:hAnsi="ZA-SYMBOLS" w:cs="ZA-SYMBOLS"/>
          <w:b/>
          <w:bCs/>
          <w:sz w:val="28"/>
          <w:szCs w:val="28"/>
          <w:rtl/>
        </w:rPr>
        <w:t>-</w:t>
      </w:r>
      <w:r w:rsidR="001277AF" w:rsidRPr="00A844D6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 3س  </w:t>
      </w:r>
      <w:r w:rsidR="001277AF" w:rsidRPr="00A844D6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1277AF" w:rsidRPr="00A844D6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27 </w:t>
      </w:r>
    </w:p>
    <w:p w:rsidR="001277AF" w:rsidRPr="001277AF" w:rsidRDefault="001277AF" w:rsidP="006C157D">
      <w:p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</w:t>
      </w:r>
      <w:r w:rsidR="00A844D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 w:rsidR="00A844D6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 w:rsidR="00A844D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</w:t>
      </w:r>
    </w:p>
    <w:p w:rsidR="00A844D6" w:rsidRPr="001277AF" w:rsidRDefault="00A844D6" w:rsidP="006C157D">
      <w:p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</w:t>
      </w:r>
    </w:p>
    <w:p w:rsidR="008E634A" w:rsidRDefault="008E634A" w:rsidP="007A7327">
      <w:pPr>
        <w:numPr>
          <w:ilvl w:val="0"/>
          <w:numId w:val="16"/>
        </w:numPr>
        <w:spacing w:line="480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اكتب </w:t>
      </w:r>
      <w:r w:rsidR="00612FCF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كلاً مما يلي </w:t>
      </w:r>
      <w:r w:rsidR="006C157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بأبسط صورة :</w:t>
      </w:r>
    </w:p>
    <w:p w:rsidR="008E634A" w:rsidRDefault="006C157D" w:rsidP="007A7327">
      <w:pPr>
        <w:numPr>
          <w:ilvl w:val="0"/>
          <w:numId w:val="7"/>
        </w:numPr>
        <w:spacing w:line="48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6C157D">
        <w:rPr>
          <w:rFonts w:ascii="Simplified Arabic" w:hAnsi="Simplified Arabic" w:cs="Simplified Arabic"/>
          <w:b/>
          <w:bCs/>
          <w:position w:val="-34"/>
          <w:sz w:val="28"/>
          <w:szCs w:val="28"/>
        </w:rPr>
        <w:object w:dxaOrig="2240" w:dyaOrig="840">
          <v:shape id="_x0000_i1038" type="#_x0000_t75" style="width:111.75pt;height:42pt" o:ole="">
            <v:imagedata r:id="rId43" o:title=""/>
          </v:shape>
          <o:OLEObject Type="Embed" ProgID="Equation.DSMT4" ShapeID="_x0000_i1038" DrawAspect="Content" ObjectID="_1587904382" r:id="rId44"/>
        </w:object>
      </w:r>
      <w:r w:rsidR="008E634A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</w:t>
      </w:r>
      <w:r w:rsidR="00271BE5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</w:t>
      </w:r>
      <w:r w:rsidR="008E634A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</w:t>
      </w:r>
    </w:p>
    <w:p w:rsidR="00612FCF" w:rsidRPr="00A844D6" w:rsidRDefault="00612FCF" w:rsidP="006C157D">
      <w:pPr>
        <w:numPr>
          <w:ilvl w:val="0"/>
          <w:numId w:val="7"/>
        </w:numPr>
        <w:spacing w:line="48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( </w:t>
      </w:r>
      <w:r w:rsidR="006C157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88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س</w:t>
      </w:r>
      <w:r w:rsidRPr="00612FCF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3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612FCF">
        <w:rPr>
          <w:rFonts w:ascii="ZA-SYMBOLS" w:hAnsi="ZA-SYMBOLS" w:cs="ZA-SYMBOLS"/>
          <w:b/>
          <w:bCs/>
          <w:sz w:val="28"/>
          <w:szCs w:val="28"/>
          <w:rtl/>
        </w:rPr>
        <w:t>÷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6C157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11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س</w:t>
      </w:r>
      <w:r w:rsidRPr="00612FCF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) </w:t>
      </w:r>
      <w:r w:rsidRPr="00612FCF">
        <w:rPr>
          <w:rFonts w:ascii="ZA-SYMBOLS" w:hAnsi="ZA-SYMBOLS" w:cs="ZA-SYMBOLS"/>
          <w:b/>
          <w:bCs/>
          <w:sz w:val="28"/>
          <w:szCs w:val="28"/>
          <w:rtl/>
        </w:rPr>
        <w:t>×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(- </w:t>
      </w:r>
      <w:r w:rsidR="006C157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3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س</w:t>
      </w:r>
      <w:r w:rsidR="00271BE5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ص</w:t>
      </w:r>
      <w:r w:rsidR="006C157D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) 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 w:rsidR="00271BE5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</w:t>
      </w:r>
    </w:p>
    <w:p w:rsidR="000B0237" w:rsidRPr="00FA1E66" w:rsidRDefault="000B0237" w:rsidP="00066C56">
      <w:pPr>
        <w:numPr>
          <w:ilvl w:val="0"/>
          <w:numId w:val="16"/>
        </w:numPr>
        <w:spacing w:line="480" w:lineRule="auto"/>
        <w:rPr>
          <w:rFonts w:cs="Simplified Arabic"/>
          <w:b/>
          <w:bCs/>
          <w:sz w:val="28"/>
          <w:szCs w:val="28"/>
          <w:rtl/>
        </w:rPr>
      </w:pPr>
      <w:r w:rsidRPr="00FA1E66">
        <w:rPr>
          <w:rFonts w:cs="Simplified Arabic" w:hint="cs"/>
          <w:b/>
          <w:bCs/>
          <w:sz w:val="28"/>
          <w:szCs w:val="28"/>
          <w:rtl/>
        </w:rPr>
        <w:t xml:space="preserve">إذا حصلنا على </w:t>
      </w:r>
      <w:r w:rsidR="00066C56">
        <w:rPr>
          <w:rFonts w:cs="Simplified Arabic" w:hint="cs"/>
          <w:b/>
          <w:bCs/>
          <w:sz w:val="28"/>
          <w:szCs w:val="28"/>
          <w:rtl/>
        </w:rPr>
        <w:t>8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066C56">
        <w:rPr>
          <w:rFonts w:cs="Simplified Arabic" w:hint="cs"/>
          <w:b/>
          <w:bCs/>
          <w:sz w:val="28"/>
          <w:szCs w:val="28"/>
          <w:rtl/>
        </w:rPr>
        <w:t>مثلثات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FA1E66">
        <w:rPr>
          <w:rFonts w:cs="Simplified Arabic" w:hint="cs"/>
          <w:b/>
          <w:bCs/>
          <w:sz w:val="28"/>
          <w:szCs w:val="28"/>
          <w:rtl/>
        </w:rPr>
        <w:t xml:space="preserve">بطريقة التقسيم من رأس واحد </w:t>
      </w:r>
      <w:r w:rsidR="00066C56">
        <w:rPr>
          <w:rFonts w:cs="Simplified Arabic" w:hint="cs"/>
          <w:b/>
          <w:bCs/>
          <w:sz w:val="28"/>
          <w:szCs w:val="28"/>
          <w:rtl/>
        </w:rPr>
        <w:t>ل</w:t>
      </w:r>
      <w:r w:rsidRPr="00FA1E66">
        <w:rPr>
          <w:rFonts w:cs="Simplified Arabic" w:hint="cs"/>
          <w:b/>
          <w:bCs/>
          <w:sz w:val="28"/>
          <w:szCs w:val="28"/>
          <w:rtl/>
        </w:rPr>
        <w:t xml:space="preserve">مضلع منتظم </w:t>
      </w:r>
      <w:r w:rsidRPr="00F8761F">
        <w:rPr>
          <w:rFonts w:cs="Simplified Arabic" w:hint="cs"/>
          <w:b/>
          <w:bCs/>
          <w:sz w:val="28"/>
          <w:szCs w:val="28"/>
          <w:rtl/>
        </w:rPr>
        <w:t>،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جد :</w:t>
      </w:r>
    </w:p>
    <w:p w:rsidR="007A7327" w:rsidRDefault="000B0237" w:rsidP="000B0237">
      <w:pPr>
        <w:numPr>
          <w:ilvl w:val="0"/>
          <w:numId w:val="17"/>
        </w:numPr>
        <w:tabs>
          <w:tab w:val="left" w:pos="850"/>
        </w:tabs>
        <w:spacing w:line="360" w:lineRule="auto"/>
        <w:ind w:left="850" w:hanging="490"/>
        <w:rPr>
          <w:rFonts w:cs="Simplified Arabic"/>
          <w:sz w:val="28"/>
          <w:szCs w:val="28"/>
        </w:rPr>
      </w:pPr>
      <w:r w:rsidRPr="003E011A">
        <w:rPr>
          <w:rFonts w:cs="Simplified Arabic" w:hint="cs"/>
          <w:b/>
          <w:bCs/>
          <w:sz w:val="28"/>
          <w:szCs w:val="28"/>
          <w:rtl/>
        </w:rPr>
        <w:t>مجموع قياسات الزوايا الداخلية للمضلع</w:t>
      </w:r>
      <w:r w:rsidRPr="00FF7371">
        <w:rPr>
          <w:rFonts w:cs="Simplified Arabic" w:hint="cs"/>
          <w:sz w:val="28"/>
          <w:szCs w:val="28"/>
          <w:rtl/>
        </w:rPr>
        <w:t xml:space="preserve"> </w:t>
      </w:r>
    </w:p>
    <w:p w:rsidR="000B0237" w:rsidRDefault="000B0237" w:rsidP="007A7327">
      <w:pPr>
        <w:tabs>
          <w:tab w:val="left" w:pos="850"/>
        </w:tabs>
        <w:spacing w:line="360" w:lineRule="auto"/>
        <w:ind w:left="360"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>.........................................</w:t>
      </w:r>
      <w:r w:rsidR="007A7327"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</w:t>
      </w:r>
      <w:r>
        <w:rPr>
          <w:rFonts w:cs="Simplified Arabic" w:hint="cs"/>
          <w:sz w:val="28"/>
          <w:szCs w:val="28"/>
          <w:rtl/>
        </w:rPr>
        <w:t>............................</w:t>
      </w:r>
    </w:p>
    <w:p w:rsidR="007A7327" w:rsidRPr="007A7327" w:rsidRDefault="000B0237" w:rsidP="007A7327">
      <w:pPr>
        <w:numPr>
          <w:ilvl w:val="0"/>
          <w:numId w:val="17"/>
        </w:numPr>
        <w:tabs>
          <w:tab w:val="left" w:pos="850"/>
        </w:tabs>
        <w:spacing w:line="360" w:lineRule="auto"/>
        <w:ind w:left="850" w:hanging="490"/>
        <w:rPr>
          <w:rFonts w:cs="Simplified Arabic"/>
          <w:sz w:val="28"/>
          <w:szCs w:val="28"/>
        </w:rPr>
      </w:pPr>
      <w:r w:rsidRPr="003E011A">
        <w:rPr>
          <w:rFonts w:cs="Simplified Arabic" w:hint="cs"/>
          <w:b/>
          <w:bCs/>
          <w:sz w:val="28"/>
          <w:szCs w:val="28"/>
          <w:rtl/>
        </w:rPr>
        <w:t>قياس الزاوية الداخلية للمضلع</w:t>
      </w:r>
      <w:r w:rsidRPr="00FF7371">
        <w:rPr>
          <w:rFonts w:cs="Simplified Arabic" w:hint="cs"/>
          <w:sz w:val="28"/>
          <w:szCs w:val="28"/>
          <w:rtl/>
        </w:rPr>
        <w:t xml:space="preserve"> </w:t>
      </w:r>
    </w:p>
    <w:p w:rsidR="007A7327" w:rsidRDefault="007A7327" w:rsidP="007A7327">
      <w:pPr>
        <w:tabs>
          <w:tab w:val="left" w:pos="850"/>
        </w:tabs>
        <w:spacing w:line="360" w:lineRule="auto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lastRenderedPageBreak/>
        <w:t>..............................................................................................................................................................</w:t>
      </w:r>
      <w:r w:rsidR="008527A0">
        <w:rPr>
          <w:rFonts w:cs="Simplified Arabic" w:hint="cs"/>
          <w:sz w:val="28"/>
          <w:szCs w:val="28"/>
          <w:rtl/>
        </w:rPr>
        <w:t>........</w:t>
      </w:r>
      <w:r>
        <w:rPr>
          <w:rFonts w:cs="Simplified Arabic" w:hint="cs"/>
          <w:sz w:val="28"/>
          <w:szCs w:val="28"/>
          <w:rtl/>
        </w:rPr>
        <w:t>.........................................................................</w:t>
      </w:r>
    </w:p>
    <w:p w:rsidR="007A7327" w:rsidRPr="007A7327" w:rsidRDefault="000B0237" w:rsidP="007A7327">
      <w:pPr>
        <w:numPr>
          <w:ilvl w:val="0"/>
          <w:numId w:val="17"/>
        </w:numPr>
        <w:tabs>
          <w:tab w:val="left" w:pos="850"/>
        </w:tabs>
        <w:spacing w:line="360" w:lineRule="auto"/>
        <w:rPr>
          <w:rFonts w:cs="Simplified Arabic"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قياس الزاوية الخارجي</w:t>
      </w:r>
      <w:r w:rsidR="00DC073E">
        <w:rPr>
          <w:rFonts w:cs="Simplified Arabic" w:hint="cs"/>
          <w:b/>
          <w:bCs/>
          <w:sz w:val="28"/>
          <w:szCs w:val="28"/>
          <w:rtl/>
        </w:rPr>
        <w:t>ة للمضلع</w:t>
      </w:r>
    </w:p>
    <w:p w:rsidR="007A7327" w:rsidRDefault="007A7327" w:rsidP="007A7327">
      <w:pPr>
        <w:tabs>
          <w:tab w:val="left" w:pos="850"/>
        </w:tabs>
        <w:spacing w:line="360" w:lineRule="auto"/>
        <w:ind w:left="360"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</w:t>
      </w:r>
      <w:r w:rsidR="008527A0">
        <w:rPr>
          <w:rFonts w:cs="Simplified Arabic" w:hint="cs"/>
          <w:sz w:val="28"/>
          <w:szCs w:val="28"/>
          <w:rtl/>
        </w:rPr>
        <w:t>.</w:t>
      </w:r>
      <w:r>
        <w:rPr>
          <w:rFonts w:cs="Simplified Arabic" w:hint="cs"/>
          <w:sz w:val="28"/>
          <w:szCs w:val="28"/>
          <w:rtl/>
        </w:rPr>
        <w:t>.........................................................................</w:t>
      </w:r>
    </w:p>
    <w:p w:rsidR="000B0237" w:rsidRPr="003C2C24" w:rsidRDefault="000B0237" w:rsidP="007A7327">
      <w:pPr>
        <w:tabs>
          <w:tab w:val="left" w:pos="1244"/>
        </w:tabs>
        <w:spacing w:line="360" w:lineRule="auto"/>
        <w:ind w:left="360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</w:p>
    <w:p w:rsidR="007A7327" w:rsidRPr="002C7E30" w:rsidRDefault="007A7327" w:rsidP="00620EFA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>السؤال السادس</w:t>
      </w:r>
      <w:r w:rsidRPr="002C7E30">
        <w:rPr>
          <w:rFonts w:cs="PT Bold Heading" w:hint="cs"/>
          <w:color w:val="000000"/>
          <w:sz w:val="24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                                               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620EFA">
        <w:rPr>
          <w:rFonts w:hint="cs"/>
          <w:b/>
          <w:bCs/>
          <w:color w:val="000000"/>
          <w:sz w:val="32"/>
          <w:szCs w:val="32"/>
          <w:rtl/>
        </w:rPr>
        <w:t>9 درجات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BF587E" w:rsidRDefault="00271BE5" w:rsidP="007A7327">
      <w:pPr>
        <w:numPr>
          <w:ilvl w:val="0"/>
          <w:numId w:val="24"/>
        </w:numPr>
        <w:spacing w:line="48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group id="_x0000_s21011" style="position:absolute;left:0;text-align:left;margin-left:377.6pt;margin-top:32.9pt;width:2in;height:93.8pt;z-index:251668480" coordorigin="954,4301" coordsize="2880,1876">
            <v:shape id="_x0000_s21012" type="#_x0000_t202" style="position:absolute;left:2364;top:4735;width:748;height:725;mso-position-horizontal-relative:page" o:allowincell="f" filled="f" stroked="f">
              <v:textbox style="mso-next-textbox:#_x0000_s21012">
                <w:txbxContent>
                  <w:p w:rsidR="00271BE5" w:rsidRPr="00380153" w:rsidRDefault="00271BE5" w:rsidP="00271BE5">
                    <w:pPr>
                      <w:rPr>
                        <w:rFonts w:ascii="Simplified Arabic" w:hAnsi="Simplified Arabic" w:cs="Simplified Arabic"/>
                        <w:b/>
                        <w:bCs/>
                        <w:rtl/>
                      </w:rPr>
                    </w:pPr>
                    <w:r w:rsidRPr="00380153">
                      <w:rPr>
                        <w:rFonts w:ascii="Simplified Arabic" w:hAnsi="Simplified Arabic" w:cs="Simplified Arabic"/>
                        <w:b/>
                        <w:bCs/>
                        <w:rtl/>
                      </w:rPr>
                      <w:t>ع</w:t>
                    </w:r>
                  </w:p>
                </w:txbxContent>
              </v:textbox>
            </v:shape>
            <v:group id="_x0000_s21013" style="position:absolute;left:954;top:4301;width:2880;height:1876" coordorigin="954,4301" coordsize="2880,1876">
              <v:shape id="_x0000_s21014" type="#_x0000_t202" style="position:absolute;left:1981;top:5477;width:576;height:432;mso-position-horizontal-relative:page" o:allowincell="f" filled="f" stroked="f">
                <v:textbox style="mso-next-textbox:#_x0000_s21014">
                  <w:txbxContent>
                    <w:p w:rsidR="00271BE5" w:rsidRDefault="00271BE5" w:rsidP="00271BE5">
                      <w:pPr>
                        <w:rPr>
                          <w:b/>
                          <w:bCs/>
                          <w:rtl/>
                        </w:rPr>
                      </w:pPr>
                      <w:r>
                        <w:rPr>
                          <w:b/>
                          <w:bCs/>
                          <w:rtl/>
                        </w:rPr>
                        <w:t>ص</w:t>
                      </w:r>
                    </w:p>
                  </w:txbxContent>
                </v:textbox>
              </v:shape>
              <v:group id="_x0000_s21015" style="position:absolute;left:954;top:4301;width:2880;height:1876" coordorigin="954,4301" coordsize="2880,1876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1016" type="#_x0000_t32" style="position:absolute;left:3196;top:4883;width:91;height:0" o:connectortype="straight" strokeweight="1.5pt">
                  <v:stroke endarrow="open"/>
                </v:shape>
                <v:group id="_x0000_s21017" style="position:absolute;left:954;top:4301;width:2880;height:1876" coordorigin="739,752" coordsize="2880,1876">
                  <v:group id="_x0000_s21018" style="position:absolute;left:739;top:752;width:2880;height:1876" coordorigin="801,4814" coordsize="2880,1876">
                    <v:line id="_x0000_s21019" style="position:absolute;flip:x" from="801,5404" to="3681,5404" strokeweight="1.5pt">
                      <v:stroke startarrow="block" endarrow="block"/>
                    </v:line>
                    <v:line id="_x0000_s21020" style="position:absolute;flip:x" from="801,6380" to="3681,6380" strokeweight="1.5pt">
                      <v:stroke startarrow="block" endarrow="block"/>
                    </v:line>
                    <v:line id="_x0000_s21021" style="position:absolute;flip:x" from="1662,4890" to="3102,6690" strokeweight="1.5pt">
                      <v:stroke startarrow="block" endarrow="block"/>
                    </v:line>
                    <v:shapetype id="_x0000_t19" coordsize="21600,21600" o:spt="19" adj="-5898240,,,21600,21600" path="wr-21600,,21600,43200,,,21600,21600nfewr-21600,,21600,43200,,,21600,21600l,21600nsxe" filled="f">
                      <v:formulas>
                        <v:f eqn="val #2"/>
                        <v:f eqn="val #3"/>
                        <v:f eqn="val #4"/>
                      </v:formulas>
                      <v:path arrowok="t" o:extrusionok="f" gradientshapeok="t" o:connecttype="custom" o:connectlocs="0,0;21600,21600;0,21600"/>
                      <v:handles>
                        <v:h position="@2,#0" polar="@0,@1"/>
                        <v:h position="@2,#1" polar="@0,@1"/>
                      </v:handles>
                    </v:shapetype>
                    <v:shape id="_x0000_s21022" type="#_x0000_t19" style="position:absolute;left:2434;top:5185;width:373;height:360;flip:x" coordsize="33467,21600" adj="-8369188,-1331310,13210" path="wr-8390,,34810,43200,,4510,33467,14101nfewr-8390,,34810,43200,,4510,33467,14101l13210,21600nsxe" strokeweight="1.5pt">
                      <v:path o:connectlocs="0,4510;33467,14101;13210,21600"/>
                    </v:shape>
                    <v:shape id="_x0000_s21023" type="#_x0000_t202" style="position:absolute;left:1701;top:5224;width:1260;height:720" filled="f" stroked="f" strokeweight="1.5pt">
                      <v:textbox style="mso-next-textbox:#_x0000_s21023">
                        <w:txbxContent>
                          <w:p w:rsidR="00271BE5" w:rsidRPr="00380153" w:rsidRDefault="00271BE5" w:rsidP="00271BE5">
                            <w:pPr>
                              <w:rPr>
                                <w:rFonts w:ascii="Simplified Arabic" w:hAnsi="Simplified Arabic" w:cs="Simplified Arabic"/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  <v:shape id="_x0000_s21024" type="#_x0000_t202" style="position:absolute;left:1855;top:4814;width:1260;height:720" filled="f" stroked="f" strokeweight="1.5pt">
                      <v:textbox style="mso-next-textbox:#_x0000_s21024">
                        <w:txbxContent>
                          <w:p w:rsidR="00271BE5" w:rsidRPr="00793EF9" w:rsidRDefault="00271BE5" w:rsidP="00271BE5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82234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vertAlign w:val="superscript"/>
                                <w:rtl/>
                              </w:rPr>
                              <w:t>5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115</w:t>
                            </w:r>
                          </w:p>
                        </w:txbxContent>
                      </v:textbox>
                    </v:shape>
                    <v:shape id="_x0000_s21025" type="#_x0000_t202" style="position:absolute;left:1161;top:5918;width:1260;height:720" filled="f" stroked="f" strokeweight="1.5pt">
                      <v:textbox style="mso-next-textbox:#_x0000_s21025">
                        <w:txbxContent>
                          <w:p w:rsidR="00271BE5" w:rsidRPr="00BF2C21" w:rsidRDefault="00271BE5" w:rsidP="00271BE5">
                            <w:pPr>
                              <w:rPr>
                                <w:rFonts w:hint="cs"/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_x0000_s21026" type="#_x0000_t32" style="position:absolute;left:2899;top:2323;width:91;height:0" o:connectortype="straight" strokeweight="1.5pt">
                    <v:stroke endarrow="open"/>
                  </v:shape>
                </v:group>
              </v:group>
            </v:group>
            <w10:wrap anchorx="page"/>
          </v:group>
        </w:pict>
      </w:r>
      <w:r w:rsidR="00DC073E">
        <w:rPr>
          <w:rFonts w:cs="Simplified Arabic" w:hint="cs"/>
          <w:b/>
          <w:bCs/>
          <w:noProof/>
          <w:sz w:val="28"/>
          <w:szCs w:val="28"/>
          <w:rtl/>
        </w:rPr>
        <w:pict>
          <v:line id="_x0000_s20978" style="position:absolute;left:0;text-align:left;z-index:251667456" from="167.4pt,22.1pt" to="167.4pt,372.35pt" strokeweight="2pt">
            <v:stroke linestyle="thinThin"/>
            <w10:wrap anchorx="page"/>
          </v:line>
        </w:pict>
      </w:r>
      <w:r w:rsidR="00DC073E">
        <w:rPr>
          <w:rFonts w:cs="Simplified Arabic" w:hint="cs"/>
          <w:b/>
          <w:bCs/>
          <w:noProof/>
          <w:sz w:val="28"/>
          <w:szCs w:val="28"/>
          <w:rtl/>
        </w:rPr>
        <w:pict>
          <v:line id="_x0000_s20976" style="position:absolute;left:0;text-align:left;z-index:251666432" from="344.4pt,21.9pt" to="344.4pt,372.15pt" strokeweight="2pt">
            <v:stroke linestyle="thinThin"/>
            <w10:wrap anchorx="page"/>
          </v:line>
        </w:pict>
      </w:r>
      <w:r w:rsidR="00BF587E">
        <w:rPr>
          <w:rFonts w:cs="Simplified Arabic" w:hint="cs"/>
          <w:b/>
          <w:bCs/>
          <w:noProof/>
          <w:sz w:val="28"/>
          <w:szCs w:val="28"/>
          <w:rtl/>
        </w:rPr>
        <w:pict>
          <v:group id="_x0000_s20886" style="position:absolute;left:0;text-align:left;margin-left:0;margin-top:5.5pt;width:169.35pt;height:132.2pt;z-index:251661312" coordorigin="-6,12205" coordsize="3387,2644">
            <v:group id="_x0000_s20887" style="position:absolute;left:-6;top:12205;width:3387;height:2644" coordorigin="-6,12205" coordsize="3387,2644">
              <v:group id="_x0000_s20888" style="position:absolute;left:-6;top:12205;width:3387;height:2644" coordorigin="1196,12205" coordsize="3387,2644">
                <v:group id="_x0000_s20889" style="position:absolute;left:1196;top:12205;width:3387;height:2644" coordorigin="865,10157" coordsize="3836,2986">
                  <v:group id="_x0000_s20890" style="position:absolute;left:865;top:10157;width:3836;height:2986" coordorigin="2080,12362" coordsize="3836,2986">
                    <v:group id="_x0000_s20891" style="position:absolute;left:2080;top:12362;width:3836;height:2986" coordorigin="1705,12885" coordsize="3836,2986">
                      <v:shape id="_x0000_s20892" type="#_x0000_t202" style="position:absolute;left:1705;top:14325;width:950;height:523" filled="f" stroked="f" strokeweight="1.5pt">
                        <v:textbox style="mso-next-textbox:#_x0000_s20892">
                          <w:txbxContent>
                            <w:p w:rsidR="00BF587E" w:rsidRPr="009941D1" w:rsidRDefault="00BF587E" w:rsidP="00BF587E">
                              <w:pPr>
                                <w:rPr>
                                  <w:b/>
                                  <w:bCs/>
                                  <w:sz w:val="26"/>
                                  <w:szCs w:val="30"/>
                                </w:rPr>
                              </w:pPr>
                            </w:p>
                          </w:txbxContent>
                        </v:textbox>
                      </v:shape>
                      <v:group id="_x0000_s20893" style="position:absolute;left:2556;top:12885;width:2985;height:2986" coordorigin="2556,12885" coordsize="2985,2986">
                        <v:shape id="_x0000_s20894" type="#_x0000_t202" style="position:absolute;left:3160;top:12885;width:950;height:724" filled="f" stroked="f" strokeweight="1.5pt">
                          <v:textbox style="mso-next-textbox:#_x0000_s20894">
                            <w:txbxContent>
                              <w:p w:rsidR="00BF587E" w:rsidRPr="009941D1" w:rsidRDefault="00BF587E" w:rsidP="00BF587E">
                                <w:pPr>
                                  <w:rPr>
                                    <w:b/>
                                    <w:bCs/>
                                    <w:sz w:val="26"/>
                                    <w:szCs w:val="30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_x0000_s20895" style="position:absolute;left:2556;top:13413;width:2985;height:2458" coordorigin="1033,13681" coordsize="2985,2458">
                          <v:group id="_x0000_s20896" style="position:absolute;left:1033;top:13681;width:2985;height:2458" coordorigin="1033,13681" coordsize="2985,2458">
                            <v:group id="_x0000_s20897" style="position:absolute;left:1033;top:13681;width:2985;height:2458" coordorigin="1033,13681" coordsize="2985,2458">
                              <v:shape id="_x0000_s20898" type="#_x0000_t202" style="position:absolute;left:2619;top:15616;width:950;height:523" filled="f" stroked="f" strokeweight="1.5pt">
                                <v:textbox style="mso-next-textbox:#_x0000_s20898">
                                  <w:txbxContent>
                                    <w:p w:rsidR="00BF587E" w:rsidRPr="007D3F15" w:rsidRDefault="00BF587E" w:rsidP="00BF587E">
                                      <w:pPr>
                                        <w:rPr>
                                          <w:rFonts w:ascii="Simplified Arabic" w:hAnsi="Simplified Arabic" w:cs="Simplified Arabic"/>
                                          <w:b/>
                                          <w:bCs/>
                                          <w:sz w:val="24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group id="_x0000_s20899" style="position:absolute;left:1033;top:13681;width:2985;height:2356" coordorigin="1033,13681" coordsize="2985,2356">
                                <v:shape id="_x0000_s20900" type="#_x0000_t202" style="position:absolute;left:3068;top:14546;width:950;height:523" filled="f" stroked="f" strokeweight="1.5pt">
                                  <v:textbox style="mso-next-textbox:#_x0000_s20900">
                                    <w:txbxContent>
                                      <w:p w:rsidR="00BF587E" w:rsidRPr="009941D1" w:rsidRDefault="00BF587E" w:rsidP="00BF587E">
                                        <w:pPr>
                                          <w:rPr>
                                            <w:b/>
                                            <w:bCs/>
                                            <w:sz w:val="26"/>
                                            <w:szCs w:val="30"/>
                                          </w:rPr>
                                        </w:pPr>
                                      </w:p>
                                    </w:txbxContent>
                                  </v:textbox>
                                </v:shape>
                                <v:group id="_x0000_s20901" style="position:absolute;left:1033;top:13681;width:2536;height:2356" coordorigin="825,13751" coordsize="2536,2356">
                                  <v:oval id="_x0000_s20902" style="position:absolute;left:841;top:13751;width:2520;height:2340" strokeweight="1.5pt"/>
                                  <v:group id="_x0000_s20903" style="position:absolute;left:825;top:13760;width:2517;height:2347" coordorigin="5004,10305" coordsize="2517,2347">
                                    <v:line id="_x0000_s20904" style="position:absolute;flip:x y" from="5004,11504" to="7521,11504" strokeweight="1.5pt"/>
                                    <v:line id="_x0000_s20905" style="position:absolute;rotation:90;flip:x y" from="5075,11479" to="7422,11479" strokecolor="white" strokeweight="1.5pt"/>
                                  </v:group>
                                </v:group>
                              </v:group>
                            </v:group>
                            <v:line id="_x0000_s20906" style="position:absolute" from="2278,13690" to="3569,14889" strokeweight="1.5pt"/>
                          </v:group>
                          <v:line id="_x0000_s20907" style="position:absolute" from="2263,14889" to="3173,15683" strokeweight="1.5pt"/>
                        </v:group>
                      </v:group>
                    </v:group>
                    <v:shape id="_x0000_s20908" type="#_x0000_t202" style="position:absolute;left:3430;top:13935;width:950;height:523" filled="f" stroked="f" strokeweight="1.5pt">
                      <v:textbox style="mso-next-textbox:#_x0000_s20908">
                        <w:txbxContent>
                          <w:p w:rsidR="00BF587E" w:rsidRPr="00C129FA" w:rsidRDefault="00BF587E" w:rsidP="00BF587E">
                            <w:pPr>
                              <w:rPr>
                                <w:sz w:val="24"/>
                                <w:szCs w:val="28"/>
                              </w:rPr>
                            </w:pPr>
                            <w:r>
                              <w:rPr>
                                <w:rFonts w:hint="cs"/>
                                <w:sz w:val="24"/>
                                <w:szCs w:val="28"/>
                                <w:rtl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_x0000_s20909" type="#_x0000_t202" style="position:absolute;left:3255;top:11460;width:922;height:720" filled="f" stroked="f" strokeweight="1.5pt">
                    <v:textbox style="mso-next-textbox:#_x0000_s20909">
                      <w:txbxContent>
                        <w:p w:rsidR="00BF587E" w:rsidRPr="00FA56B0" w:rsidRDefault="00BF587E" w:rsidP="00BF587E">
                          <w:pPr>
                            <w:rPr>
                              <w:rFonts w:ascii="Simplified Arabic" w:hAnsi="Simplified Arabic" w:cs="Simplified Arabic"/>
                              <w:b/>
                              <w:bCs/>
                              <w:sz w:val="24"/>
                            </w:rPr>
                          </w:pPr>
                          <w:r w:rsidRPr="00FA56B0">
                            <w:rPr>
                              <w:rFonts w:ascii="Simplified Arabic" w:hAnsi="Simplified Arabic" w:cs="Simplified Arabic"/>
                              <w:b/>
                              <w:bCs/>
                              <w:sz w:val="24"/>
                              <w:vertAlign w:val="superscript"/>
                              <w:rtl/>
                            </w:rPr>
                            <w:t>5</w:t>
                          </w:r>
                          <w:r>
                            <w:rPr>
                              <w:rFonts w:ascii="Simplified Arabic" w:hAnsi="Simplified Arabic" w:cs="Simplified Arabic" w:hint="cs"/>
                              <w:b/>
                              <w:bCs/>
                              <w:sz w:val="24"/>
                              <w:rtl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shape id="_x0000_s20910" type="#_x0000_t202" style="position:absolute;left:2945;top:13583;width:615;height:637" filled="f" stroked="f" strokeweight="1.5pt">
                  <v:textbox style="mso-next-textbox:#_x0000_s20910">
                    <w:txbxContent>
                      <w:p w:rsidR="00BF587E" w:rsidRPr="00FA56B0" w:rsidRDefault="00BF587E" w:rsidP="00BF587E">
                        <w:pPr>
                          <w:rPr>
                            <w:rFonts w:ascii="Simplified Arabic" w:hAnsi="Simplified Arabic" w:cs="Simplified Arabic"/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Simplified Arabic" w:hAnsi="Simplified Arabic" w:cs="Simplified Arabic" w:hint="cs"/>
                            <w:b/>
                            <w:bCs/>
                            <w:sz w:val="24"/>
                            <w:rtl/>
                          </w:rPr>
                          <w:t>1</w:t>
                        </w:r>
                      </w:p>
                    </w:txbxContent>
                  </v:textbox>
                </v:shape>
              </v:group>
              <v:shape id="_x0000_s20911" type="#_x0000_t32" style="position:absolute;left:2218;top:14063;width:155;height:174;flip:x y" o:connectortype="straight" strokeweight="1.5pt">
                <v:stroke endarrow="open"/>
              </v:shape>
            </v:group>
            <v:shape id="_x0000_s20912" type="#_x0000_t32" style="position:absolute;left:2388;top:13185;width:155;height:174;flip:x y" o:connectortype="straight" strokeweight="1.5pt">
              <v:stroke endarrow="open"/>
            </v:shape>
            <w10:wrap anchorx="page"/>
          </v:group>
        </w:pict>
      </w:r>
      <w:r w:rsidR="00BF587E" w:rsidRPr="00BF587E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انظر إلى الأشكال الهندسية المرسومة التالية ثم أكمل حسب المطلوب :       </w:t>
      </w:r>
    </w:p>
    <w:p w:rsidR="00BF587E" w:rsidRDefault="00BF587E" w:rsidP="00BF587E">
      <w:pPr>
        <w:spacing w:line="48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/>
          <w:b/>
          <w:bCs/>
          <w:noProof/>
          <w:sz w:val="28"/>
          <w:szCs w:val="28"/>
          <w:rtl/>
        </w:rPr>
        <w:pict>
          <v:group id="_x0000_s20875" style="position:absolute;left:0;text-align:left;margin-left:214.75pt;margin-top:13.9pt;width:108pt;height:57.6pt;z-index:251660288" coordorigin="8640,1652" coordsize="2160,1152">
            <v:group id="_x0000_s20876" style="position:absolute;left:8640;top:1796;width:2160;height:720" coordorigin="8640,1796" coordsize="2160,720">
              <v:shape id="_x0000_s20877" type="#_x0000_t202" style="position:absolute;left:9504;top:2084;width:576;height:432;mso-position-horizontal-relative:page" o:allowincell="f" filled="f" stroked="f">
                <v:textbox style="mso-next-textbox:#_x0000_s20877">
                  <w:txbxContent>
                    <w:p w:rsidR="00BF587E" w:rsidRPr="00BB7381" w:rsidRDefault="00BB7381" w:rsidP="00BF587E">
                      <w:pPr>
                        <w:rPr>
                          <w:rFonts w:ascii="Simplified Arabic" w:hAnsi="Simplified Arabic" w:cs="Simplified Arabic"/>
                          <w:b/>
                          <w:bCs/>
                          <w:szCs w:val="20"/>
                          <w:rtl/>
                        </w:rPr>
                      </w:pP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Cs w:val="20"/>
                          <w:rtl/>
                        </w:rPr>
                        <w:t>2</w:t>
                      </w:r>
                    </w:p>
                  </w:txbxContent>
                </v:textbox>
              </v:shape>
              <v:group id="_x0000_s20878" style="position:absolute;left:8640;top:1796;width:2160;height:720" coordorigin="8640,1796" coordsize="2160,720">
                <v:shape id="_x0000_s20879" type="#_x0000_t202" style="position:absolute;left:8832;top:1867;width:1186;height:432;mso-position-horizontal-relative:page" o:allowincell="f" filled="f" stroked="f">
                  <v:textbox style="mso-next-textbox:#_x0000_s20879">
                    <w:txbxContent>
                      <w:p w:rsidR="00BF587E" w:rsidRDefault="00BF587E" w:rsidP="00BF587E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CB4DD4">
                          <w:rPr>
                            <w:rFonts w:hint="cs"/>
                            <w:b/>
                            <w:bCs/>
                            <w:vertAlign w:val="superscript"/>
                            <w:rtl/>
                          </w:rPr>
                          <w:t>5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</w:rPr>
                          <w:t>150</w:t>
                        </w:r>
                      </w:p>
                    </w:txbxContent>
                  </v:textbox>
                </v:shape>
                <v:group id="_x0000_s20880" style="position:absolute;left:8640;top:1796;width:2160;height:720" coordorigin="8640,1796" coordsize="2160,720">
                  <v:shape id="_x0000_s20881" type="#_x0000_t202" style="position:absolute;left:9132;top:2084;width:576;height:432;mso-position-horizontal-relative:page" o:allowincell="f" filled="f" stroked="f">
                    <v:textbox style="mso-next-textbox:#_x0000_s20881">
                      <w:txbxContent>
                        <w:p w:rsidR="00BF587E" w:rsidRDefault="00BF587E" w:rsidP="00BF587E">
                          <w:pPr>
                            <w:rPr>
                              <w:b/>
                              <w:bCs/>
                              <w:rtl/>
                            </w:rPr>
                          </w:pPr>
                        </w:p>
                      </w:txbxContent>
                    </v:textbox>
                  </v:shape>
                  <v:group id="_x0000_s20882" style="position:absolute;left:8640;top:1796;width:2160;height:432" coordorigin="8640,1796" coordsize="2160,432">
                    <v:shape id="_x0000_s20883" type="#_x0000_t202" style="position:absolute;left:9792;top:1796;width:576;height:432;mso-position-horizontal-relative:page" o:allowincell="f" filled="f" stroked="f">
                      <v:textbox style="mso-next-textbox:#_x0000_s20883">
                        <w:txbxContent>
                          <w:p w:rsidR="00BF587E" w:rsidRPr="00BB7381" w:rsidRDefault="00BB7381" w:rsidP="00BB7381">
                            <w:pPr>
                              <w:rPr>
                                <w:b/>
                                <w:bCs/>
                                <w:sz w:val="18"/>
                                <w:szCs w:val="22"/>
                                <w:rtl/>
                              </w:rPr>
                            </w:pPr>
                            <w:r w:rsidRPr="00BB7381">
                              <w:rPr>
                                <w:rFonts w:hint="cs"/>
                                <w:b/>
                                <w:bCs/>
                                <w:sz w:val="18"/>
                                <w:szCs w:val="22"/>
                                <w:rtl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line id="_x0000_s20884" style="position:absolute;flip:x" from="8640,2228" to="10800,2228" strokeweight="1.5pt">
                      <v:stroke startarrow="open" endarrow="open"/>
                    </v:line>
                  </v:group>
                </v:group>
              </v:group>
            </v:group>
            <v:line id="_x0000_s20885" style="position:absolute;flip:x" from="9072,1652" to="10512,2804" strokeweight="1.5pt">
              <v:stroke startarrow="open" endarrow="open"/>
            </v:line>
            <w10:wrap anchorx="page"/>
          </v:group>
        </w:pict>
      </w:r>
      <w:r w:rsidRPr="00BF587E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     </w:t>
      </w:r>
    </w:p>
    <w:p w:rsidR="00BF587E" w:rsidRDefault="00BF587E" w:rsidP="00BF587E">
      <w:pPr>
        <w:spacing w:line="48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BF587E" w:rsidRDefault="00BF587E" w:rsidP="00BB7381">
      <w:pPr>
        <w:spacing w:line="48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    </w:t>
      </w:r>
      <w:r w:rsidRPr="00BF587E">
        <w:rPr>
          <w:rFonts w:cs="Simplified Arabic"/>
          <w:b/>
          <w:bCs/>
          <w:position w:val="-6"/>
          <w:sz w:val="28"/>
          <w:szCs w:val="28"/>
        </w:rPr>
        <w:object w:dxaOrig="499" w:dyaOrig="300">
          <v:shape id="_x0000_i1039" type="#_x0000_t75" style="width:24.75pt;height:15pt" o:ole="">
            <v:imagedata r:id="rId45" o:title=""/>
          </v:shape>
          <o:OLEObject Type="Embed" ProgID="Equation.DSMT4" ShapeID="_x0000_i1039" DrawAspect="Content" ObjectID="_1587904383" r:id="rId46"/>
        </w:objec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(</w:t>
      </w:r>
      <w:r w:rsidR="00271BE5">
        <w:rPr>
          <w:rFonts w:cs="Simplified Arabic" w:hint="cs"/>
          <w:b/>
          <w:bCs/>
          <w:sz w:val="28"/>
          <w:szCs w:val="28"/>
          <w:rtl/>
        </w:rPr>
        <w:t>ع</w:t>
      </w:r>
      <w:r>
        <w:rPr>
          <w:rFonts w:cs="Simplified Arabic" w:hint="cs"/>
          <w:b/>
          <w:bCs/>
          <w:sz w:val="28"/>
          <w:szCs w:val="28"/>
          <w:rtl/>
        </w:rPr>
        <w:t xml:space="preserve">)  </w:t>
      </w:r>
      <w:r w:rsidRPr="002D17CC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</w:t>
      </w:r>
      <w:r w:rsidRPr="002D17CC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</w:t>
      </w:r>
      <w:r>
        <w:rPr>
          <w:rFonts w:cs="Simplified Arabic" w:hint="cs"/>
          <w:b/>
          <w:bCs/>
          <w:sz w:val="28"/>
          <w:szCs w:val="28"/>
          <w:rtl/>
        </w:rPr>
        <w:t xml:space="preserve">   </w:t>
      </w:r>
      <w:r w:rsidRPr="00BF587E">
        <w:rPr>
          <w:rFonts w:cs="Simplified Arabic"/>
          <w:b/>
          <w:bCs/>
          <w:position w:val="-6"/>
          <w:sz w:val="28"/>
          <w:szCs w:val="28"/>
        </w:rPr>
        <w:object w:dxaOrig="499" w:dyaOrig="300">
          <v:shape id="_x0000_i1040" type="#_x0000_t75" style="width:24.75pt;height:15pt" o:ole="">
            <v:imagedata r:id="rId45" o:title=""/>
          </v:shape>
          <o:OLEObject Type="Embed" ProgID="Equation.DSMT4" ShapeID="_x0000_i1040" DrawAspect="Content" ObjectID="_1587904384" r:id="rId47"/>
        </w:objec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(</w:t>
      </w:r>
      <w:r w:rsidR="00BB7381">
        <w:rPr>
          <w:rFonts w:cs="Simplified Arabic" w:hint="cs"/>
          <w:b/>
          <w:bCs/>
          <w:sz w:val="28"/>
          <w:szCs w:val="28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)  </w:t>
      </w:r>
      <w:r w:rsidRPr="002D17CC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</w:t>
      </w:r>
      <w:r w:rsidRPr="002D17CC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="00DC073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Pr="00BF587E">
        <w:rPr>
          <w:rFonts w:cs="Simplified Arabic"/>
          <w:b/>
          <w:bCs/>
          <w:position w:val="-6"/>
          <w:sz w:val="28"/>
          <w:szCs w:val="28"/>
        </w:rPr>
        <w:object w:dxaOrig="499" w:dyaOrig="300">
          <v:shape id="_x0000_i1041" type="#_x0000_t75" style="width:24.75pt;height:15pt" o:ole="">
            <v:imagedata r:id="rId45" o:title=""/>
          </v:shape>
          <o:OLEObject Type="Embed" ProgID="Equation.DSMT4" ShapeID="_x0000_i1041" DrawAspect="Content" ObjectID="_1587904385" r:id="rId48"/>
        </w:objec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(1)  </w:t>
      </w:r>
      <w:r w:rsidRPr="002D17CC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</w:t>
      </w:r>
      <w:r w:rsidRPr="002D17CC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  </w:t>
      </w:r>
      <w:r>
        <w:rPr>
          <w:rFonts w:cs="Simplified Arabic" w:hint="cs"/>
          <w:b/>
          <w:bCs/>
          <w:sz w:val="28"/>
          <w:szCs w:val="28"/>
          <w:rtl/>
        </w:rPr>
        <w:t xml:space="preserve">     </w:t>
      </w:r>
    </w:p>
    <w:p w:rsidR="00BF587E" w:rsidRDefault="00DC073E" w:rsidP="00BB7381">
      <w:pPr>
        <w:spacing w:line="48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line id="_x0000_s20975" style="position:absolute;left:0;text-align:left;flip:x;z-index:251665408" from="-2.5pt,24.45pt" to="540.35pt,24.45pt" strokeweight="2pt">
            <v:stroke linestyle="thinThin"/>
            <v:shadow color="#868686"/>
            <w10:wrap anchorx="page"/>
          </v:line>
        </w:pict>
      </w:r>
      <w:r w:rsidR="008E12F8"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group id="_x0000_s20974" style="position:absolute;left:0;text-align:left;margin-left:-7.6pt;margin-top:19.4pt;width:170.25pt;height:135.75pt;z-index:251664384" coordorigin="415,5430" coordsize="3405,2715">
            <v:shape id="_x0000_s20971" type="#_x0000_t202" style="position:absolute;left:1560;top:6939;width:775;height:540" stroked="f">
              <v:fill opacity="0"/>
              <v:textbox style="mso-next-textbox:#_x0000_s20971">
                <w:txbxContent>
                  <w:p w:rsidR="008C2FA3" w:rsidRPr="00AC7C52" w:rsidRDefault="008C2FA3" w:rsidP="008C2FA3">
                    <w:pPr>
                      <w:rPr>
                        <w:rFonts w:ascii="Simplified Arabic" w:hAnsi="Simplified Arabic" w:cs="Simplified Arabic"/>
                        <w:b/>
                        <w:bCs/>
                        <w:sz w:val="24"/>
                      </w:rPr>
                    </w:pPr>
                    <w:r w:rsidRPr="00AC7C52">
                      <w:rPr>
                        <w:rFonts w:ascii="Simplified Arabic" w:hAnsi="Simplified Arabic" w:cs="Simplified Arabic"/>
                        <w:b/>
                        <w:bCs/>
                        <w:sz w:val="24"/>
                        <w:vertAlign w:val="superscript"/>
                        <w:rtl/>
                      </w:rPr>
                      <w:t>5</w:t>
                    </w:r>
                    <w:r w:rsidRPr="00AC7C52">
                      <w:rPr>
                        <w:rFonts w:ascii="Simplified Arabic" w:hAnsi="Simplified Arabic" w:cs="Simplified Arabic"/>
                        <w:b/>
                        <w:bCs/>
                        <w:sz w:val="24"/>
                        <w:rtl/>
                      </w:rPr>
                      <w:t>40</w:t>
                    </w:r>
                  </w:p>
                </w:txbxContent>
              </v:textbox>
            </v:shape>
            <v:group id="_x0000_s20973" style="position:absolute;left:415;top:5430;width:3405;height:2715" coordorigin="415,5430" coordsize="3405,2715">
              <v:group id="_x0000_s20938" style="position:absolute;left:415;top:5430;width:3405;height:2715" coordorigin="498,4877" coordsize="3405,2715">
                <v:group id="_x0000_s20939" style="position:absolute;left:498;top:4877;width:3405;height:2715" coordorigin="4246,5459" coordsize="3405,2715">
                  <v:line id="_x0000_s20940" style="position:absolute" from="7098,7920" to="7278,7920" strokeweight="1.5pt"/>
                  <v:group id="_x0000_s20941" style="position:absolute;left:4246;top:5459;width:3405;height:2715" coordorigin="4246,5459" coordsize="3405,2715">
                    <v:line id="_x0000_s20942" style="position:absolute" from="6570,5936" to="6750,5936" strokeweight="1.5pt"/>
                    <v:group id="_x0000_s20943" style="position:absolute;left:4246;top:5459;width:3405;height:2715" coordorigin="4246,5459" coordsize="3405,2715">
                      <v:group id="_x0000_s20944" style="position:absolute;left:4246;top:5459;width:3405;height:2715" coordorigin="4246,5459" coordsize="3405,2715">
                        <v:shape id="_x0000_s20945" type="#_x0000_t202" style="position:absolute;left:6347;top:7019;width:720;height:720" filled="f" stroked="f">
                          <v:textbox style="mso-next-textbox:#_x0000_s20945">
                            <w:txbxContent>
                              <w:p w:rsidR="008C2FA3" w:rsidRPr="00D664AB" w:rsidRDefault="008C2FA3" w:rsidP="008C2FA3">
                                <w:pPr>
                                  <w:rPr>
                                    <w:rFonts w:cs="Simplified Arabic" w:hint="cs"/>
                                    <w:b/>
                                    <w:bCs/>
                                    <w:rtl/>
                                  </w:rPr>
                                </w:pPr>
                                <w:r>
                                  <w:rPr>
                                    <w:rFonts w:cs="Simplified Arabic" w:hint="cs"/>
                                    <w:b/>
                                    <w:bCs/>
                                    <w:rtl/>
                                  </w:rPr>
                                  <w:t>ب</w:t>
                                </w:r>
                              </w:p>
                            </w:txbxContent>
                          </v:textbox>
                        </v:shape>
                        <v:group id="_x0000_s20946" style="position:absolute;left:4246;top:5459;width:3405;height:2715" coordorigin="555,5038" coordsize="3405,2715">
                          <v:shape id="_x0000_s20947" type="#_x0000_t202" style="position:absolute;left:1245;top:6779;width:720;height:720" filled="f" stroked="f">
                            <v:textbox style="mso-next-textbox:#_x0000_s20947">
                              <w:txbxContent>
                                <w:p w:rsidR="008C2FA3" w:rsidRPr="00F34172" w:rsidRDefault="008C2FA3" w:rsidP="008C2FA3">
                                  <w:pPr>
                                    <w:rPr>
                                      <w:rFonts w:ascii="ZA-SYMBOLS" w:hAnsi="ZA-SYMBOLS" w:cs="ZA-SYMBOLS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F34172">
                                    <w:rPr>
                                      <w:rFonts w:ascii="ZA-SYMBOLS" w:hAnsi="ZA-SYMBOLS" w:cs="ZA-SYMBOLS"/>
                                      <w:b/>
                                      <w:bCs/>
                                      <w:rtl/>
                                    </w:rPr>
                                    <w:t>ج</w:t>
                                  </w:r>
                                </w:p>
                              </w:txbxContent>
                            </v:textbox>
                          </v:shape>
                          <v:group id="_x0000_s20948" style="position:absolute;left:555;top:5038;width:3405;height:2715" coordorigin="555,5038" coordsize="3405,2715">
                            <v:shape id="_x0000_s20949" type="#_x0000_t202" style="position:absolute;left:2340;top:5038;width:720;height:720" filled="f" stroked="f">
                              <v:textbox style="mso-next-textbox:#_x0000_s20949">
                                <w:txbxContent>
                                  <w:p w:rsidR="008C2FA3" w:rsidRPr="00D664AB" w:rsidRDefault="008C2FA3" w:rsidP="008C2FA3">
                                    <w:pPr>
                                      <w:rPr>
                                        <w:rFonts w:cs="Simplified Arabic" w:hint="cs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Simplified Arabic" w:hint="cs"/>
                                        <w:b/>
                                        <w:bCs/>
                                        <w:rtl/>
                                      </w:rPr>
                                      <w:t>و</w:t>
                                    </w:r>
                                  </w:p>
                                </w:txbxContent>
                              </v:textbox>
                            </v:shape>
                            <v:group id="_x0000_s20950" style="position:absolute;left:555;top:5038;width:3405;height:2715" coordorigin="555,5038" coordsize="3405,2715">
                              <v:group id="_x0000_s20951" style="position:absolute;left:555;top:5038;width:3405;height:2715" coordorigin="555,5038" coordsize="3405,2715">
                                <v:group id="_x0000_s20952" style="position:absolute;left:900;top:5038;width:3060;height:2715" coordorigin="801,3049" coordsize="3345,3075">
                                  <v:group id="_x0000_s20953" style="position:absolute;left:801;top:3049;width:3345;height:3075" coordorigin="801,3049" coordsize="3345,3075">
                                    <v:group id="_x0000_s20954" style="position:absolute;left:801;top:3244;width:3060;height:2880" coordorigin="801,3244" coordsize="3060,2880">
                                      <v:line id="_x0000_s20955" style="position:absolute;flip:x" from="801,5224" to="3141,5224" strokeweight="1.5pt">
                                        <v:stroke endarrow="block"/>
                                      </v:line>
                                      <v:line id="_x0000_s20956" style="position:absolute;flip:y" from="1701,3244" to="3321,5224" strokeweight="1.5pt">
                                        <v:stroke endarrow="block"/>
                                      </v:line>
                                      <v:line id="_x0000_s20957" style="position:absolute" from="2421,4324" to="3861,6124" strokeweight="1.5pt">
                                        <v:stroke endarrow="block"/>
                                      </v:line>
                                    </v:group>
                                    <v:shape id="_x0000_s20958" type="#_x0000_t202" style="position:absolute;left:3051;top:4894;width:540;height:540" filled="f" stroked="f" strokeweight="1.5pt">
                                      <v:textbox style="mso-next-textbox:#_x0000_s20958">
                                        <w:txbxContent>
                                          <w:p w:rsidR="008C2FA3" w:rsidRPr="00D2198E" w:rsidRDefault="008C2FA3" w:rsidP="008C2FA3"/>
                                        </w:txbxContent>
                                      </v:textbox>
                                    </v:shape>
                                    <v:shape id="_x0000_s20959" type="#_x0000_t202" style="position:absolute;left:1461;top:5044;width:540;height:540" filled="f" stroked="f" strokeweight="1.5pt">
                                      <v:textbox style="mso-next-textbox:#_x0000_s20959">
                                        <w:txbxContent>
                                          <w:p w:rsidR="008C2FA3" w:rsidRPr="00D2198E" w:rsidRDefault="008C2FA3" w:rsidP="008C2FA3">
                                            <w:pPr>
                                              <w:rPr>
                                                <w:rFonts w:hint="cs"/>
                                              </w:rPr>
                                            </w:pPr>
                                          </w:p>
                                        </w:txbxContent>
                                      </v:textbox>
                                    </v:shape>
                                    <v:shape id="_x0000_s20960" type="#_x0000_t202" style="position:absolute;left:2181;top:3964;width:540;height:540" filled="f" stroked="f" strokeweight="1.5pt">
                                      <v:textbox style="mso-next-textbox:#_x0000_s20960">
                                        <w:txbxContent>
                                          <w:p w:rsidR="008C2FA3" w:rsidRPr="00D2198E" w:rsidRDefault="008C2FA3" w:rsidP="008C2FA3">
                                            <w:pPr>
                                              <w:rPr>
                                                <w:rFonts w:hint="cs"/>
                                              </w:rPr>
                                            </w:pPr>
                                          </w:p>
                                        </w:txbxContent>
                                      </v:textbox>
                                    </v:shape>
                                    <v:shape id="_x0000_s20961" type="#_x0000_t202" style="position:absolute;left:801;top:5044;width:540;height:540" filled="f" stroked="f" strokeweight="1.5pt">
                                      <v:textbox style="mso-next-textbox:#_x0000_s20961">
                                        <w:txbxContent>
                                          <w:p w:rsidR="008C2FA3" w:rsidRPr="00D2198E" w:rsidRDefault="008C2FA3" w:rsidP="008C2FA3">
                                            <w:pPr>
                                              <w:rPr>
                                                <w:rFonts w:hint="cs"/>
                                              </w:rPr>
                                            </w:pPr>
                                          </w:p>
                                        </w:txbxContent>
                                      </v:textbox>
                                    </v:shape>
                                    <v:shape id="_x0000_s20962" type="#_x0000_t202" style="position:absolute;left:3606;top:5569;width:540;height:540" filled="f" stroked="f" strokeweight="1.5pt">
                                      <v:textbox style="mso-next-textbox:#_x0000_s20962">
                                        <w:txbxContent>
                                          <w:p w:rsidR="008C2FA3" w:rsidRPr="00D2198E" w:rsidRDefault="008C2FA3" w:rsidP="008C2FA3">
                                            <w:pPr>
                                              <w:rPr>
                                                <w:rFonts w:hint="cs"/>
                                              </w:rPr>
                                            </w:pPr>
                                            <w:r>
                                              <w:rPr>
                                                <w:rFonts w:hint="cs"/>
                                                <w:rtl/>
                                              </w:rPr>
                                              <w:t>هـ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_x0000_s20963" type="#_x0000_t202" style="position:absolute;left:2841;top:3049;width:540;height:540" filled="f" stroked="f" strokeweight="1.5pt">
                                      <v:textbox style="mso-next-textbox:#_x0000_s20963">
                                        <w:txbxContent>
                                          <w:p w:rsidR="008C2FA3" w:rsidRPr="00D2198E" w:rsidRDefault="008C2FA3" w:rsidP="008C2FA3">
                                            <w:pPr>
                                              <w:rPr>
                                                <w:rFonts w:hint="cs"/>
                                              </w:rPr>
                                            </w:pP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_x0000_s20964" type="#_x0000_t19" style="position:absolute;left:1491;top:5044;width:360;height:180;flip:x" stroked="f" strokeweight="1.5pt"/>
                                  <v:shape id="_x0000_s20965" type="#_x0000_t19" style="position:absolute;left:2961;top:5239;width:360;height:180;rotation:-15728875fd;flip:x" stroked="f" strokeweight="1.5pt"/>
                                  <v:shape id="_x0000_s20966" type="#_x0000_t19" style="position:absolute;left:2406;top:4174;width:360;height:180;rotation:-8603960fd;flip:x" stroked="f" strokeweight="1.5pt"/>
                                </v:group>
                                <v:shape id="_x0000_s20967" type="#_x0000_t202" style="position:absolute;left:555;top:6779;width:720;height:720" filled="f" stroked="f">
                                  <v:textbox style="mso-next-textbox:#_x0000_s20967">
                                    <w:txbxContent>
                                      <w:p w:rsidR="008C2FA3" w:rsidRPr="00D664AB" w:rsidRDefault="008C2FA3" w:rsidP="008C2FA3">
                                        <w:pPr>
                                          <w:rPr>
                                            <w:rFonts w:cs="Simplified Arabic" w:hint="cs"/>
                                            <w:b/>
                                            <w:bCs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rFonts w:cs="Simplified Arabic" w:hint="cs"/>
                                            <w:b/>
                                            <w:bCs/>
                                            <w:rtl/>
                                          </w:rPr>
                                          <w:t>د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_x0000_s20968" type="#_x0000_t202" style="position:absolute;left:1710;top:5773;width:720;height:720" filled="f" stroked="f">
                                <v:textbox style="mso-next-textbox:#_x0000_s20968">
                                  <w:txbxContent>
                                    <w:p w:rsidR="008C2FA3" w:rsidRPr="00F34172" w:rsidRDefault="008C2FA3" w:rsidP="008C2FA3">
                                      <w:pPr>
                                        <w:rPr>
                                          <w:rFonts w:ascii="ZA-SYMBOLS" w:hAnsi="ZA-SYMBOLS" w:cs="ZA-SYMBOLS"/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 w:rsidRPr="00F34172">
                                        <w:rPr>
                                          <w:rFonts w:ascii="ZA-SYMBOLS" w:hAnsi="ZA-SYMBOLS" w:cs="ZA-SYMBOLS"/>
                                          <w:b/>
                                          <w:bCs/>
                                          <w:rtl/>
                                        </w:rPr>
                                        <w:t>ا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</v:group>
                      <v:line id="_x0000_s20969" style="position:absolute;flip:y" from="4920,7305" to="4920,7485" strokeweight="1.5pt"/>
                    </v:group>
                  </v:group>
                </v:group>
                <v:shape id="_x0000_s20970" type="#_x0000_t202" style="position:absolute;left:2298;top:6693;width:913;height:540" stroked="f">
                  <v:fill opacity="0"/>
                  <v:textbox style="mso-next-textbox:#_x0000_s20970">
                    <w:txbxContent>
                      <w:p w:rsidR="008C2FA3" w:rsidRPr="008E12F8" w:rsidRDefault="008E12F8" w:rsidP="008E12F8">
                        <w:pPr>
                          <w:rPr>
                            <w:rFonts w:ascii="Simplified Arabic" w:hAnsi="Simplified Arabic" w:cs="Simplified Arabic"/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Simplified Arabic" w:hAnsi="Simplified Arabic" w:cs="Simplified Arabic" w:hint="cs"/>
                            <w:b/>
                            <w:bCs/>
                            <w:sz w:val="24"/>
                            <w:rtl/>
                          </w:rPr>
                          <w:t xml:space="preserve"> ؟</w:t>
                        </w:r>
                      </w:p>
                    </w:txbxContent>
                  </v:textbox>
                </v:shape>
              </v:group>
              <v:shape id="_x0000_s20972" type="#_x0000_t202" style="position:absolute;left:1615;top:6621;width:1008;height:540" stroked="f">
                <v:fill opacity="0"/>
                <v:textbox style="mso-next-textbox:#_x0000_s20972">
                  <w:txbxContent>
                    <w:p w:rsidR="008E12F8" w:rsidRPr="00AC7C52" w:rsidRDefault="008E12F8" w:rsidP="00452BD5">
                      <w:pPr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</w:rPr>
                      </w:pPr>
                      <w:r w:rsidRPr="00AC7C52">
                        <w:rPr>
                          <w:rFonts w:ascii="Simplified Arabic" w:hAnsi="Simplified Arabic" w:cs="Simplified Arabic"/>
                          <w:b/>
                          <w:bCs/>
                          <w:sz w:val="24"/>
                          <w:vertAlign w:val="superscript"/>
                          <w:rtl/>
                        </w:rPr>
                        <w:t>5</w:t>
                      </w:r>
                      <w:r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rtl/>
                        </w:rPr>
                        <w:t>9</w:t>
                      </w:r>
                      <w:r w:rsidR="00452BD5">
                        <w:rPr>
                          <w:rFonts w:ascii="Simplified Arabic" w:hAnsi="Simplified Arabic" w:cs="Simplified Arabic" w:hint="cs"/>
                          <w:b/>
                          <w:bCs/>
                          <w:sz w:val="24"/>
                          <w:rtl/>
                        </w:rPr>
                        <w:t xml:space="preserve">2 </w:t>
                      </w:r>
                    </w:p>
                  </w:txbxContent>
                </v:textbox>
              </v:shape>
            </v:group>
            <w10:wrap anchorx="page"/>
          </v:group>
        </w:pict>
      </w:r>
      <w:r w:rsidR="0001584C">
        <w:rPr>
          <w:rFonts w:ascii="Simplified Arabic" w:hAnsi="Simplified Arabic" w:cs="Simplified Arabic"/>
          <w:b/>
          <w:bCs/>
          <w:noProof/>
          <w:sz w:val="28"/>
          <w:szCs w:val="28"/>
          <w:rtl/>
        </w:rPr>
        <w:pict>
          <v:group id="_x0000_s20927" style="position:absolute;left:0;text-align:left;margin-left:177.75pt;margin-top:36.5pt;width:146.65pt;height:79.3pt;z-index:251663360" coordorigin="977,12685" coordsize="2700,1275">
            <v:group id="_x0000_s20928" style="position:absolute;left:977;top:12685;width:2700;height:1260" coordorigin="977,12685" coordsize="2700,1260">
              <v:group id="_x0000_s20929" style="position:absolute;left:977;top:12685;width:2700;height:1084" coordorigin="977,12685" coordsize="2700,1084">
                <v:line id="_x0000_s20930" style="position:absolute;flip:x" from="977,13769" to="1877,13769" strokeweight="1.5pt">
                  <v:stroke endarrow="block"/>
                </v:lin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_x0000_s20931" type="#_x0000_t5" style="position:absolute;left:1877;top:12685;width:1800;height:1080" adj="14112" strokeweight="1.5pt"/>
              </v:group>
              <v:shape id="_x0000_s20932" type="#_x0000_t202" style="position:absolute;left:1729;top:13405;width:900;height:540" filled="f" stroked="f" strokeweight="1.5pt">
                <v:textbox style="mso-next-textbox:#_x0000_s20932">
                  <w:txbxContent>
                    <w:p w:rsidR="0001584C" w:rsidRPr="002D17CC" w:rsidRDefault="0001584C" w:rsidP="0001584C">
                      <w:pPr>
                        <w:rPr>
                          <w:rFonts w:hint="cs"/>
                          <w:b/>
                          <w:bCs/>
                          <w:sz w:val="26"/>
                          <w:szCs w:val="26"/>
                        </w:rPr>
                      </w:pPr>
                      <w:r w:rsidRPr="002D17CC">
                        <w:rPr>
                          <w:rFonts w:hint="cs"/>
                          <w:b/>
                          <w:bCs/>
                          <w:sz w:val="26"/>
                          <w:szCs w:val="26"/>
                          <w:vertAlign w:val="superscript"/>
                          <w:rtl/>
                        </w:rPr>
                        <w:t>5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</w:rPr>
                        <w:t>4</w:t>
                      </w:r>
                      <w:r w:rsidRPr="002D17C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</w:rPr>
                        <w:t>0</w:t>
                      </w:r>
                    </w:p>
                  </w:txbxContent>
                </v:textbox>
              </v:shape>
            </v:group>
            <v:group id="_x0000_s20933" style="position:absolute;left:1367;top:12757;width:2295;height:1203" coordorigin="1367,12757" coordsize="2295,1203">
              <v:shape id="_x0000_s20934" type="#_x0000_t202" style="position:absolute;left:2604;top:12757;width:900;height:540" filled="f" stroked="f" strokeweight="1.5pt">
                <v:textbox style="mso-next-textbox:#_x0000_s20934">
                  <w:txbxContent>
                    <w:p w:rsidR="0001584C" w:rsidRPr="008009FE" w:rsidRDefault="0001584C" w:rsidP="0001584C">
                      <w:pPr>
                        <w:rPr>
                          <w:rFonts w:hint="cs"/>
                          <w:b/>
                          <w:bCs/>
                          <w:sz w:val="26"/>
                          <w:szCs w:val="26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vertAlign w:val="superscript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   </w:t>
                      </w:r>
                      <w:r w:rsidRPr="007D5475">
                        <w:rPr>
                          <w:rFonts w:hint="cs"/>
                          <w:b/>
                          <w:bCs/>
                          <w:sz w:val="26"/>
                          <w:szCs w:val="26"/>
                          <w:vertAlign w:val="superscript"/>
                          <w:rtl/>
                        </w:rPr>
                        <w:t>5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83 </w:t>
                      </w:r>
                    </w:p>
                  </w:txbxContent>
                </v:textbox>
              </v:shape>
              <v:shape id="_x0000_s20935" type="#_x0000_t202" style="position:absolute;left:1367;top:13420;width:900;height:540" filled="f" stroked="f" strokeweight="1.5pt">
                <v:textbox style="mso-next-textbox:#_x0000_s20935">
                  <w:txbxContent>
                    <w:p w:rsidR="0001584C" w:rsidRPr="008009FE" w:rsidRDefault="0001584C" w:rsidP="0001584C">
                      <w:pPr>
                        <w:jc w:val="center"/>
                        <w:rPr>
                          <w:rFonts w:hint="cs"/>
                          <w:b/>
                          <w:bCs/>
                          <w:sz w:val="26"/>
                          <w:szCs w:val="26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</w:rPr>
                        <w:t>1</w:t>
                      </w:r>
                    </w:p>
                  </w:txbxContent>
                </v:textbox>
              </v:shape>
              <v:shape id="_x0000_s20936" type="#_x0000_t202" style="position:absolute;left:2762;top:13381;width:900;height:540" filled="f" stroked="f" strokeweight="1.5pt">
                <v:textbox style="mso-next-textbox:#_x0000_s20936">
                  <w:txbxContent>
                    <w:p w:rsidR="0001584C" w:rsidRPr="009B342D" w:rsidRDefault="0001584C" w:rsidP="0001584C">
                      <w:pPr>
                        <w:rPr>
                          <w:rFonts w:hint="cs"/>
                          <w:b/>
                          <w:bCs/>
                          <w:sz w:val="26"/>
                          <w:szCs w:val="26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</w:rPr>
                        <w:t>2</w:t>
                      </w:r>
                    </w:p>
                  </w:txbxContent>
                </v:textbox>
              </v:shape>
            </v:group>
            <w10:wrap anchorx="page"/>
          </v:group>
        </w:pict>
      </w:r>
      <w:r w:rsidR="0001584C">
        <w:rPr>
          <w:rFonts w:ascii="Simplified Arabic" w:hAnsi="Simplified Arabic" w:cs="Simplified Arabic"/>
          <w:b/>
          <w:bCs/>
          <w:noProof/>
          <w:sz w:val="28"/>
          <w:szCs w:val="28"/>
          <w:rtl/>
        </w:rPr>
        <w:pict>
          <v:group id="_x0000_s20913" style="position:absolute;left:0;text-align:left;margin-left:383pt;margin-top:26.75pt;width:122.55pt;height:114.9pt;z-index:251662336" coordorigin="7815,9173" coordsize="2451,2298">
            <v:group id="_x0000_s20914" style="position:absolute;left:7815;top:9173;width:2451;height:2298" coordorigin="7815,9173" coordsize="2451,2298">
              <v:group id="_x0000_s20915" style="position:absolute;left:8462;top:9173;width:1804;height:1860" coordorigin="8462,9165" coordsize="1804,1860">
                <v:shape id="_x0000_s20916" type="#_x0000_t202" style="position:absolute;left:8462;top:10250;width:540;height:540" filled="f" stroked="f">
                  <v:textbox style="mso-next-textbox:#_x0000_s20916">
                    <w:txbxContent>
                      <w:p w:rsidR="0001584C" w:rsidRPr="00FC3DF1" w:rsidRDefault="0001584C" w:rsidP="0001584C">
                        <w:pPr>
                          <w:rPr>
                            <w:rFonts w:ascii="Simplified Arabic" w:hAnsi="Simplified Arabic" w:cs="Simplified Arabic"/>
                            <w:sz w:val="28"/>
                            <w:szCs w:val="28"/>
                          </w:rPr>
                        </w:pPr>
                        <w:r>
                          <w:rPr>
                            <w:rFonts w:ascii="Simplified Arabic" w:hAnsi="Simplified Arabic" w:cs="Simplified Arabic" w:hint="cs"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xbxContent>
                  </v:textbox>
                </v:shape>
                <v:group id="_x0000_s20917" style="position:absolute;left:8646;top:9165;width:1620;height:1860" coordorigin="8646,9165" coordsize="1620,1860">
                  <v:shape id="_x0000_s20918" type="#_x0000_t202" style="position:absolute;left:8660;top:10485;width:720;height:540" filled="f" stroked="f">
                    <v:textbox style="mso-next-textbox:#_x0000_s20918">
                      <w:txbxContent>
                        <w:p w:rsidR="0001584C" w:rsidRPr="00D2198E" w:rsidRDefault="0001584C" w:rsidP="0001584C">
                          <w:pPr>
                            <w:rPr>
                              <w:rFonts w:hint="cs"/>
                              <w:sz w:val="24"/>
                              <w:rtl/>
                            </w:rPr>
                          </w:pPr>
                          <w:r w:rsidRPr="00FC3DF1">
                            <w:rPr>
                              <w:rFonts w:hint="cs"/>
                              <w:sz w:val="24"/>
                              <w:vertAlign w:val="superscript"/>
                              <w:rtl/>
                            </w:rPr>
                            <w:t>5</w:t>
                          </w:r>
                          <w:r>
                            <w:rPr>
                              <w:rFonts w:hint="cs"/>
                              <w:sz w:val="24"/>
                              <w:rtl/>
                            </w:rPr>
                            <w:t>35</w:t>
                          </w:r>
                        </w:p>
                      </w:txbxContent>
                    </v:textbox>
                  </v:shape>
                  <v:group id="_x0000_s20919" style="position:absolute;left:8646;top:9165;width:1620;height:1695" coordorigin="8646,9165" coordsize="1620,1695">
                    <v:group id="_x0000_s20920" style="position:absolute;left:8646;top:9165;width:1620;height:1695" coordorigin="8646,9165" coordsize="1620,1265">
                      <v:line id="_x0000_s20921" style="position:absolute" from="8646,10425" to="10266,10425" strokeweight="1.5pt">
                        <v:stroke endarrow="block"/>
                      </v:line>
                      <v:line id="_x0000_s20922" style="position:absolute;flip:y" from="8646,9165" to="8646,10425" strokeweight="1.5pt">
                        <v:stroke endarrow="block"/>
                      </v:line>
                      <v:line id="_x0000_s20923" style="position:absolute;flip:y" from="8646,9650" to="10086,10430" strokeweight="1.5pt">
                        <v:stroke endarrow="block"/>
                      </v:line>
                    </v:group>
                    <v:rect id="_x0000_s20924" style="position:absolute;left:8651;top:10719;width:144;height:119" fillcolor="#333" strokeweight="1.5pt"/>
                  </v:group>
                </v:group>
              </v:group>
              <v:shape id="_x0000_s20925" type="#_x0000_t32" style="position:absolute;left:7815;top:10201;width:1756;height:1270;flip:x" o:connectortype="straight" strokeweight="1.5pt">
                <v:stroke endarrow="block"/>
              </v:shape>
            </v:group>
            <v:shape id="_x0000_s20926" type="#_x0000_t202" style="position:absolute;left:8183;top:10598;width:541;height:575" filled="f" stroked="f" strokeweight="1.5pt">
              <v:textbox style="mso-next-textbox:#_x0000_s20926">
                <w:txbxContent>
                  <w:p w:rsidR="0001584C" w:rsidRPr="00A74E7C" w:rsidRDefault="0001584C" w:rsidP="0001584C">
                    <w:pPr>
                      <w:rPr>
                        <w:b/>
                        <w:bCs/>
                      </w:rPr>
                    </w:pPr>
                    <w:r>
                      <w:rPr>
                        <w:rFonts w:hint="cs"/>
                        <w:b/>
                        <w:bCs/>
                        <w:rtl/>
                      </w:rPr>
                      <w:t>1</w:t>
                    </w:r>
                  </w:p>
                </w:txbxContent>
              </v:textbox>
            </v:shape>
            <w10:wrap anchorx="page"/>
          </v:group>
        </w:pict>
      </w:r>
      <w:r w:rsidR="00BF587E">
        <w:rPr>
          <w:rFonts w:cs="Simplified Arabic" w:hint="cs"/>
          <w:b/>
          <w:bCs/>
          <w:sz w:val="28"/>
          <w:szCs w:val="28"/>
          <w:rtl/>
        </w:rPr>
        <w:t xml:space="preserve">     </w:t>
      </w:r>
      <w:r w:rsidR="00BF587E" w:rsidRPr="00BF587E">
        <w:rPr>
          <w:rFonts w:cs="Simplified Arabic"/>
          <w:b/>
          <w:bCs/>
          <w:position w:val="-6"/>
          <w:sz w:val="28"/>
          <w:szCs w:val="28"/>
        </w:rPr>
        <w:object w:dxaOrig="499" w:dyaOrig="300">
          <v:shape id="_x0000_i1042" type="#_x0000_t75" style="width:24.75pt;height:15pt" o:ole="">
            <v:imagedata r:id="rId45" o:title=""/>
          </v:shape>
          <o:OLEObject Type="Embed" ProgID="Equation.DSMT4" ShapeID="_x0000_i1042" DrawAspect="Content" ObjectID="_1587904386" r:id="rId49"/>
        </w:object>
      </w:r>
      <w:r w:rsidR="00BF587E">
        <w:rPr>
          <w:rFonts w:cs="Simplified Arabic"/>
          <w:b/>
          <w:bCs/>
          <w:sz w:val="28"/>
          <w:szCs w:val="28"/>
          <w:rtl/>
        </w:rPr>
        <w:t xml:space="preserve"> </w:t>
      </w:r>
      <w:r w:rsidR="00BF587E">
        <w:rPr>
          <w:rFonts w:cs="Simplified Arabic" w:hint="cs"/>
          <w:b/>
          <w:bCs/>
          <w:sz w:val="28"/>
          <w:szCs w:val="28"/>
          <w:rtl/>
        </w:rPr>
        <w:t xml:space="preserve"> (</w:t>
      </w:r>
      <w:r w:rsidR="00271BE5">
        <w:rPr>
          <w:rFonts w:cs="Simplified Arabic" w:hint="cs"/>
          <w:b/>
          <w:bCs/>
          <w:sz w:val="28"/>
          <w:szCs w:val="28"/>
          <w:rtl/>
        </w:rPr>
        <w:t>ص</w:t>
      </w:r>
      <w:r w:rsidR="00BF587E">
        <w:rPr>
          <w:rFonts w:cs="Simplified Arabic" w:hint="cs"/>
          <w:b/>
          <w:bCs/>
          <w:sz w:val="28"/>
          <w:szCs w:val="28"/>
          <w:rtl/>
        </w:rPr>
        <w:t xml:space="preserve">)  </w:t>
      </w:r>
      <w:r w:rsidR="00BF587E" w:rsidRPr="002D17CC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BF587E">
        <w:rPr>
          <w:rFonts w:cs="Simplified Arabic" w:hint="cs"/>
          <w:b/>
          <w:bCs/>
          <w:sz w:val="28"/>
          <w:szCs w:val="28"/>
          <w:rtl/>
        </w:rPr>
        <w:t xml:space="preserve"> .........</w:t>
      </w:r>
      <w:r w:rsidR="00BF587E" w:rsidRPr="002D17CC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 w:rsidR="00BF587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</w:t>
      </w:r>
      <w:r w:rsidR="00BF587E">
        <w:rPr>
          <w:rFonts w:cs="Simplified Arabic" w:hint="cs"/>
          <w:b/>
          <w:bCs/>
          <w:sz w:val="28"/>
          <w:szCs w:val="28"/>
          <w:rtl/>
        </w:rPr>
        <w:t xml:space="preserve">    </w:t>
      </w:r>
      <w:r w:rsidR="00BF587E" w:rsidRPr="00BF587E">
        <w:rPr>
          <w:rFonts w:cs="Simplified Arabic"/>
          <w:b/>
          <w:bCs/>
          <w:position w:val="-6"/>
          <w:sz w:val="28"/>
          <w:szCs w:val="28"/>
        </w:rPr>
        <w:object w:dxaOrig="499" w:dyaOrig="300">
          <v:shape id="_x0000_i1043" type="#_x0000_t75" style="width:24.75pt;height:15pt" o:ole="">
            <v:imagedata r:id="rId45" o:title=""/>
          </v:shape>
          <o:OLEObject Type="Embed" ProgID="Equation.DSMT4" ShapeID="_x0000_i1043" DrawAspect="Content" ObjectID="_1587904387" r:id="rId50"/>
        </w:object>
      </w:r>
      <w:r w:rsidR="00BF587E">
        <w:rPr>
          <w:rFonts w:cs="Simplified Arabic"/>
          <w:b/>
          <w:bCs/>
          <w:sz w:val="28"/>
          <w:szCs w:val="28"/>
          <w:rtl/>
        </w:rPr>
        <w:t xml:space="preserve"> </w:t>
      </w:r>
      <w:r w:rsidR="00BF587E">
        <w:rPr>
          <w:rFonts w:cs="Simplified Arabic" w:hint="cs"/>
          <w:b/>
          <w:bCs/>
          <w:sz w:val="28"/>
          <w:szCs w:val="28"/>
          <w:rtl/>
        </w:rPr>
        <w:t xml:space="preserve"> (</w:t>
      </w:r>
      <w:r w:rsidR="00BB7381">
        <w:rPr>
          <w:rFonts w:cs="Simplified Arabic" w:hint="cs"/>
          <w:b/>
          <w:bCs/>
          <w:sz w:val="28"/>
          <w:szCs w:val="28"/>
          <w:rtl/>
        </w:rPr>
        <w:t>1</w:t>
      </w:r>
      <w:r w:rsidR="00BF587E">
        <w:rPr>
          <w:rFonts w:cs="Simplified Arabic" w:hint="cs"/>
          <w:b/>
          <w:bCs/>
          <w:sz w:val="28"/>
          <w:szCs w:val="28"/>
          <w:rtl/>
        </w:rPr>
        <w:t xml:space="preserve">)  </w:t>
      </w:r>
      <w:r w:rsidR="00BF587E" w:rsidRPr="002D17CC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BF587E">
        <w:rPr>
          <w:rFonts w:cs="Simplified Arabic" w:hint="cs"/>
          <w:b/>
          <w:bCs/>
          <w:sz w:val="28"/>
          <w:szCs w:val="28"/>
          <w:rtl/>
        </w:rPr>
        <w:t xml:space="preserve"> .........</w:t>
      </w:r>
      <w:r w:rsidR="00BF587E" w:rsidRPr="002D17CC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 w:rsidR="00BF587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</w:t>
      </w:r>
      <w:r w:rsidR="00ED5B11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BF587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BB7381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 w:rsidR="00BF587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 w:rsidR="00BF587E" w:rsidRPr="00BF587E">
        <w:rPr>
          <w:rFonts w:cs="Simplified Arabic"/>
          <w:b/>
          <w:bCs/>
          <w:position w:val="-6"/>
          <w:sz w:val="28"/>
          <w:szCs w:val="28"/>
        </w:rPr>
        <w:object w:dxaOrig="499" w:dyaOrig="300">
          <v:shape id="_x0000_i1044" type="#_x0000_t75" style="width:24.75pt;height:15pt" o:ole="">
            <v:imagedata r:id="rId45" o:title=""/>
          </v:shape>
          <o:OLEObject Type="Embed" ProgID="Equation.DSMT4" ShapeID="_x0000_i1044" DrawAspect="Content" ObjectID="_1587904388" r:id="rId51"/>
        </w:object>
      </w:r>
      <w:r w:rsidR="00BF587E">
        <w:rPr>
          <w:rFonts w:cs="Simplified Arabic"/>
          <w:b/>
          <w:bCs/>
          <w:sz w:val="28"/>
          <w:szCs w:val="28"/>
          <w:rtl/>
        </w:rPr>
        <w:t xml:space="preserve"> </w:t>
      </w:r>
      <w:r w:rsidR="00BF587E">
        <w:rPr>
          <w:rFonts w:cs="Simplified Arabic" w:hint="cs"/>
          <w:b/>
          <w:bCs/>
          <w:sz w:val="28"/>
          <w:szCs w:val="28"/>
          <w:rtl/>
        </w:rPr>
        <w:t xml:space="preserve"> (2)  </w:t>
      </w:r>
      <w:r w:rsidR="00BF587E" w:rsidRPr="002D17CC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BF587E">
        <w:rPr>
          <w:rFonts w:cs="Simplified Arabic" w:hint="cs"/>
          <w:b/>
          <w:bCs/>
          <w:sz w:val="28"/>
          <w:szCs w:val="28"/>
          <w:rtl/>
        </w:rPr>
        <w:t xml:space="preserve"> .........</w:t>
      </w:r>
      <w:r w:rsidR="00BF587E" w:rsidRPr="002D17CC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 w:rsidR="00BF587E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</w:t>
      </w:r>
      <w:r w:rsidR="00BF587E">
        <w:rPr>
          <w:rFonts w:cs="Simplified Arabic" w:hint="cs"/>
          <w:b/>
          <w:bCs/>
          <w:sz w:val="28"/>
          <w:szCs w:val="28"/>
          <w:rtl/>
        </w:rPr>
        <w:t xml:space="preserve">          </w:t>
      </w:r>
    </w:p>
    <w:p w:rsidR="00BF587E" w:rsidRDefault="00BF587E" w:rsidP="00BF587E">
      <w:pPr>
        <w:spacing w:line="48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BF587E" w:rsidRDefault="00BF587E" w:rsidP="00BF587E">
      <w:pPr>
        <w:spacing w:line="48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01584C" w:rsidRPr="00BF587E" w:rsidRDefault="00BF587E" w:rsidP="008527A0">
      <w:pPr>
        <w:spacing w:line="48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BF587E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    </w:t>
      </w:r>
      <w:r w:rsidR="0001584C" w:rsidRPr="00BF587E">
        <w:rPr>
          <w:rFonts w:cs="Simplified Arabic"/>
          <w:b/>
          <w:bCs/>
          <w:position w:val="-6"/>
          <w:sz w:val="28"/>
          <w:szCs w:val="28"/>
        </w:rPr>
        <w:object w:dxaOrig="499" w:dyaOrig="300">
          <v:shape id="_x0000_i1045" type="#_x0000_t75" style="width:24.75pt;height:15pt" o:ole="">
            <v:imagedata r:id="rId45" o:title=""/>
          </v:shape>
          <o:OLEObject Type="Embed" ProgID="Equation.DSMT4" ShapeID="_x0000_i1045" DrawAspect="Content" ObjectID="_1587904389" r:id="rId52"/>
        </w:object>
      </w:r>
      <w:r w:rsidR="0001584C">
        <w:rPr>
          <w:rFonts w:cs="Simplified Arabic"/>
          <w:b/>
          <w:bCs/>
          <w:sz w:val="28"/>
          <w:szCs w:val="28"/>
          <w:rtl/>
        </w:rPr>
        <w:t xml:space="preserve"> </w:t>
      </w:r>
      <w:r w:rsidR="0001584C">
        <w:rPr>
          <w:rFonts w:cs="Simplified Arabic" w:hint="cs"/>
          <w:b/>
          <w:bCs/>
          <w:sz w:val="28"/>
          <w:szCs w:val="28"/>
          <w:rtl/>
        </w:rPr>
        <w:t xml:space="preserve"> (1)  </w:t>
      </w:r>
      <w:r w:rsidR="0001584C" w:rsidRPr="002D17CC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01584C">
        <w:rPr>
          <w:rFonts w:cs="Simplified Arabic" w:hint="cs"/>
          <w:b/>
          <w:bCs/>
          <w:sz w:val="28"/>
          <w:szCs w:val="28"/>
          <w:rtl/>
        </w:rPr>
        <w:t xml:space="preserve"> .........</w:t>
      </w:r>
      <w:r w:rsidR="0001584C" w:rsidRPr="002D17CC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 w:rsidR="0001584C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 </w:t>
      </w:r>
      <w:r w:rsidR="0001584C" w:rsidRPr="00BF587E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    </w:t>
      </w:r>
      <w:r w:rsidR="0001584C" w:rsidRPr="00BF587E">
        <w:rPr>
          <w:rFonts w:cs="Simplified Arabic"/>
          <w:b/>
          <w:bCs/>
          <w:position w:val="-6"/>
          <w:sz w:val="28"/>
          <w:szCs w:val="28"/>
        </w:rPr>
        <w:object w:dxaOrig="499" w:dyaOrig="300">
          <v:shape id="_x0000_i1046" type="#_x0000_t75" style="width:24.75pt;height:15pt" o:ole="">
            <v:imagedata r:id="rId45" o:title=""/>
          </v:shape>
          <o:OLEObject Type="Embed" ProgID="Equation.DSMT4" ShapeID="_x0000_i1046" DrawAspect="Content" ObjectID="_1587904390" r:id="rId53"/>
        </w:object>
      </w:r>
      <w:r w:rsidR="0001584C">
        <w:rPr>
          <w:rFonts w:cs="Simplified Arabic"/>
          <w:b/>
          <w:bCs/>
          <w:sz w:val="28"/>
          <w:szCs w:val="28"/>
          <w:rtl/>
        </w:rPr>
        <w:t xml:space="preserve"> </w:t>
      </w:r>
      <w:r w:rsidR="0001584C">
        <w:rPr>
          <w:rFonts w:cs="Simplified Arabic" w:hint="cs"/>
          <w:b/>
          <w:bCs/>
          <w:sz w:val="28"/>
          <w:szCs w:val="28"/>
          <w:rtl/>
        </w:rPr>
        <w:t xml:space="preserve"> (1)  </w:t>
      </w:r>
      <w:r w:rsidR="0001584C" w:rsidRPr="002D17CC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01584C">
        <w:rPr>
          <w:rFonts w:cs="Simplified Arabic" w:hint="cs"/>
          <w:b/>
          <w:bCs/>
          <w:sz w:val="28"/>
          <w:szCs w:val="28"/>
          <w:rtl/>
        </w:rPr>
        <w:t xml:space="preserve"> .........</w:t>
      </w:r>
      <w:r w:rsidR="0001584C" w:rsidRPr="002D17CC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 w:rsidR="0001584C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8527A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</w:t>
      </w:r>
      <w:r w:rsidR="008527A0" w:rsidRPr="00BF587E">
        <w:rPr>
          <w:rFonts w:cs="Simplified Arabic"/>
          <w:b/>
          <w:bCs/>
          <w:position w:val="-6"/>
          <w:sz w:val="28"/>
          <w:szCs w:val="28"/>
        </w:rPr>
        <w:object w:dxaOrig="499" w:dyaOrig="300">
          <v:shape id="_x0000_i1047" type="#_x0000_t75" style="width:24.75pt;height:15pt" o:ole="">
            <v:imagedata r:id="rId45" o:title=""/>
          </v:shape>
          <o:OLEObject Type="Embed" ProgID="Equation.DSMT4" ShapeID="_x0000_i1047" DrawAspect="Content" ObjectID="_1587904391" r:id="rId54"/>
        </w:object>
      </w:r>
      <w:r w:rsidR="008527A0">
        <w:rPr>
          <w:rFonts w:cs="Simplified Arabic" w:hint="cs"/>
          <w:b/>
          <w:bCs/>
          <w:sz w:val="28"/>
          <w:szCs w:val="28"/>
          <w:rtl/>
        </w:rPr>
        <w:t xml:space="preserve"> (د ب جـ)  </w:t>
      </w:r>
      <w:r w:rsidR="008527A0" w:rsidRPr="002D17CC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8527A0">
        <w:rPr>
          <w:rFonts w:cs="Simplified Arabic" w:hint="cs"/>
          <w:b/>
          <w:bCs/>
          <w:sz w:val="28"/>
          <w:szCs w:val="28"/>
          <w:rtl/>
        </w:rPr>
        <w:t xml:space="preserve"> ......</w:t>
      </w:r>
      <w:r w:rsidR="008527A0" w:rsidRPr="002D17CC">
        <w:rPr>
          <w:rFonts w:cs="Simplified Arabic" w:hint="cs"/>
          <w:b/>
          <w:bCs/>
          <w:sz w:val="28"/>
          <w:szCs w:val="28"/>
          <w:vertAlign w:val="superscript"/>
          <w:rtl/>
        </w:rPr>
        <w:t>5</w:t>
      </w:r>
      <w:r w:rsidR="008527A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</w:t>
      </w:r>
      <w:r w:rsidR="008527A0">
        <w:rPr>
          <w:rFonts w:cs="Simplified Arabic" w:hint="cs"/>
          <w:b/>
          <w:bCs/>
          <w:sz w:val="28"/>
          <w:szCs w:val="28"/>
          <w:rtl/>
        </w:rPr>
        <w:t xml:space="preserve">   </w:t>
      </w:r>
      <w:r w:rsidR="008527A0" w:rsidRPr="00BF587E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                      </w:t>
      </w:r>
      <w:r w:rsidR="0001584C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</w:t>
      </w:r>
      <w:r w:rsidR="0001584C">
        <w:rPr>
          <w:rFonts w:cs="Simplified Arabic" w:hint="cs"/>
          <w:b/>
          <w:bCs/>
          <w:sz w:val="28"/>
          <w:szCs w:val="28"/>
          <w:rtl/>
        </w:rPr>
        <w:t xml:space="preserve">   </w:t>
      </w:r>
      <w:r w:rsidR="0001584C" w:rsidRPr="00BF587E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                      </w:t>
      </w:r>
    </w:p>
    <w:p w:rsidR="00620EFA" w:rsidRPr="002C7E30" w:rsidRDefault="00620EFA" w:rsidP="00620EFA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>السؤال السابع</w:t>
      </w:r>
      <w:r w:rsidRPr="002C7E30">
        <w:rPr>
          <w:rFonts w:cs="PT Bold Heading" w:hint="cs"/>
          <w:color w:val="000000"/>
          <w:sz w:val="24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           </w:t>
      </w:r>
      <w:r w:rsidR="00DC073E">
        <w:rPr>
          <w:rFonts w:cs="Simplified Arabic" w:hint="cs"/>
          <w:color w:val="000000"/>
          <w:sz w:val="28"/>
          <w:szCs w:val="28"/>
          <w:rtl/>
        </w:rPr>
        <w:t xml:space="preserve">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                              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</w:t>
      </w:r>
      <w:r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>
        <w:rPr>
          <w:rFonts w:hint="cs"/>
          <w:b/>
          <w:bCs/>
          <w:color w:val="000000"/>
          <w:sz w:val="32"/>
          <w:szCs w:val="32"/>
          <w:rtl/>
        </w:rPr>
        <w:t>6 درجات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7A7327" w:rsidRDefault="007A7327" w:rsidP="00D943CB">
      <w:pPr>
        <w:numPr>
          <w:ilvl w:val="0"/>
          <w:numId w:val="25"/>
        </w:numPr>
        <w:spacing w:line="360" w:lineRule="auto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في تجربة اختيار عدد صحيح من بين الأعداد </w:t>
      </w:r>
      <w:r w:rsidR="00DC7658" w:rsidRPr="00B16B44">
        <w:rPr>
          <w:rFonts w:cs="Simplified Arabic"/>
          <w:b/>
          <w:bCs/>
          <w:sz w:val="40"/>
          <w:szCs w:val="40"/>
        </w:rPr>
        <w:t>}</w:t>
      </w:r>
      <w:r w:rsidR="00DC7658" w:rsidRPr="00B16B44">
        <w:rPr>
          <w:rFonts w:cs="Simplified Arabic"/>
          <w:b/>
          <w:bCs/>
          <w:szCs w:val="32"/>
        </w:rPr>
        <w:t xml:space="preserve"> </w:t>
      </w:r>
      <w:r w:rsidR="00DC7658" w:rsidRPr="00B16B44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DC7658" w:rsidRPr="00B16B44">
        <w:rPr>
          <w:rFonts w:cs="Simplified Arabic"/>
          <w:b/>
          <w:bCs/>
          <w:szCs w:val="32"/>
        </w:rPr>
        <w:t xml:space="preserve"> </w:t>
      </w:r>
      <w:r w:rsidR="00DC7658" w:rsidRPr="00B16B44">
        <w:rPr>
          <w:rFonts w:cs="Simplified Arabic" w:hint="cs"/>
          <w:b/>
          <w:bCs/>
          <w:sz w:val="28"/>
          <w:szCs w:val="28"/>
          <w:rtl/>
        </w:rPr>
        <w:t xml:space="preserve">2 ،  </w:t>
      </w:r>
      <w:r w:rsidR="00D943CB">
        <w:rPr>
          <w:rFonts w:cs="Simplified Arabic" w:hint="cs"/>
          <w:b/>
          <w:bCs/>
          <w:sz w:val="28"/>
          <w:szCs w:val="28"/>
          <w:rtl/>
        </w:rPr>
        <w:t>3</w:t>
      </w:r>
      <w:r w:rsidR="00DC7658" w:rsidRPr="00B16B44">
        <w:rPr>
          <w:rFonts w:cs="Simplified Arabic" w:hint="cs"/>
          <w:b/>
          <w:bCs/>
          <w:sz w:val="28"/>
          <w:szCs w:val="28"/>
          <w:rtl/>
        </w:rPr>
        <w:t xml:space="preserve">  ،  </w:t>
      </w:r>
      <w:r w:rsidR="00670F2A">
        <w:rPr>
          <w:rFonts w:cs="Simplified Arabic" w:hint="cs"/>
          <w:b/>
          <w:bCs/>
          <w:sz w:val="28"/>
          <w:szCs w:val="28"/>
          <w:rtl/>
        </w:rPr>
        <w:t>9</w:t>
      </w:r>
      <w:r w:rsidR="00DC7658" w:rsidRPr="00B16B44">
        <w:rPr>
          <w:rFonts w:cs="Simplified Arabic" w:hint="cs"/>
          <w:b/>
          <w:bCs/>
          <w:sz w:val="28"/>
          <w:szCs w:val="28"/>
          <w:rtl/>
        </w:rPr>
        <w:t xml:space="preserve">  ، 15  ،  1</w:t>
      </w:r>
      <w:r w:rsidR="00DC7658">
        <w:rPr>
          <w:rFonts w:cs="Simplified Arabic" w:hint="cs"/>
          <w:b/>
          <w:bCs/>
          <w:sz w:val="28"/>
          <w:szCs w:val="28"/>
          <w:rtl/>
        </w:rPr>
        <w:t>6</w:t>
      </w:r>
      <w:r w:rsidR="00DC7658" w:rsidRPr="00B16B44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DC7658" w:rsidRPr="005E654D">
        <w:rPr>
          <w:rFonts w:cs="Simplified Arabic"/>
          <w:sz w:val="40"/>
          <w:szCs w:val="40"/>
        </w:rPr>
        <w:t>{</w:t>
      </w:r>
      <w:r w:rsidR="00DC7658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DC7658" w:rsidRPr="00B16B44">
        <w:rPr>
          <w:rFonts w:cs="Simplified Arabic" w:hint="cs"/>
          <w:b/>
          <w:bCs/>
          <w:sz w:val="28"/>
          <w:szCs w:val="28"/>
          <w:rtl/>
        </w:rPr>
        <w:t>اكتب :</w:t>
      </w:r>
    </w:p>
    <w:p w:rsidR="007A7327" w:rsidRDefault="007A7327" w:rsidP="00DC7658">
      <w:pPr>
        <w:numPr>
          <w:ilvl w:val="0"/>
          <w:numId w:val="21"/>
        </w:numPr>
        <w:spacing w:line="360" w:lineRule="auto"/>
        <w:rPr>
          <w:rFonts w:cs="Simplified Arabic" w:hint="cs"/>
          <w:b/>
          <w:bCs/>
          <w:sz w:val="28"/>
          <w:szCs w:val="28"/>
        </w:rPr>
      </w:pPr>
      <w:r w:rsidRPr="002C5331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2C5331">
        <w:rPr>
          <w:rFonts w:cs="Simplified Arabic" w:hint="cs"/>
          <w:b/>
          <w:bCs/>
          <w:sz w:val="28"/>
          <w:szCs w:val="28"/>
          <w:vertAlign w:val="subscript"/>
          <w:rtl/>
        </w:rPr>
        <w:t>1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9A7479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حادث ظهور </w:t>
      </w:r>
      <w:r w:rsidR="00DC7658">
        <w:rPr>
          <w:rFonts w:cs="Simplified Arabic" w:hint="cs"/>
          <w:b/>
          <w:bCs/>
          <w:sz w:val="28"/>
          <w:szCs w:val="28"/>
          <w:rtl/>
        </w:rPr>
        <w:t>عدد أولي زوجي</w:t>
      </w:r>
      <w:r w:rsidR="00DC7658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  </w:t>
      </w:r>
      <w:r w:rsidRPr="009A7479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DC7658">
        <w:rPr>
          <w:rFonts w:cs="Simplified Arabic" w:hint="cs"/>
          <w:b/>
          <w:bCs/>
          <w:sz w:val="28"/>
          <w:szCs w:val="28"/>
          <w:rtl/>
        </w:rPr>
        <w:t>.........................</w:t>
      </w:r>
      <w:r>
        <w:rPr>
          <w:rFonts w:cs="Simplified Arabic" w:hint="cs"/>
          <w:b/>
          <w:bCs/>
          <w:sz w:val="28"/>
          <w:szCs w:val="28"/>
          <w:rtl/>
        </w:rPr>
        <w:t>...................</w:t>
      </w:r>
      <w:r w:rsidRPr="005E4FAB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677148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Pr="00677148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677148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677148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Pr="00677148">
        <w:rPr>
          <w:rFonts w:ascii="Tahoma" w:hAnsi="Tahoma" w:cs="Simplified Arabic" w:hint="cs"/>
          <w:b/>
          <w:bCs/>
          <w:sz w:val="28"/>
          <w:szCs w:val="28"/>
          <w:rtl/>
        </w:rPr>
        <w:t xml:space="preserve">) </w:t>
      </w:r>
      <w:r w:rsidRPr="00677148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Pr="00677148">
        <w:rPr>
          <w:rFonts w:ascii="Tahoma" w:hAnsi="Tahoma" w:cs="Simplified Arabic" w:hint="cs"/>
          <w:b/>
          <w:bCs/>
          <w:sz w:val="28"/>
          <w:szCs w:val="28"/>
          <w:rtl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>..............</w:t>
      </w:r>
    </w:p>
    <w:p w:rsidR="007A7327" w:rsidRPr="00677148" w:rsidRDefault="007A7327" w:rsidP="00DC7658">
      <w:pPr>
        <w:numPr>
          <w:ilvl w:val="0"/>
          <w:numId w:val="21"/>
        </w:numPr>
        <w:spacing w:line="360" w:lineRule="auto"/>
        <w:rPr>
          <w:rFonts w:cs="Simplified Arabic" w:hint="cs"/>
          <w:b/>
          <w:bCs/>
          <w:sz w:val="28"/>
          <w:szCs w:val="28"/>
          <w:rtl/>
        </w:rPr>
      </w:pPr>
      <w:r w:rsidRPr="002C5331">
        <w:rPr>
          <w:rFonts w:ascii="ZA-SYMBOLS" w:hAnsi="ZA-SYMBOLS" w:cs="ZA-SYMBOLS"/>
          <w:b/>
          <w:bCs/>
          <w:sz w:val="28"/>
          <w:szCs w:val="28"/>
          <w:rtl/>
        </w:rPr>
        <w:lastRenderedPageBreak/>
        <w:t>ح</w:t>
      </w:r>
      <w:r>
        <w:rPr>
          <w:rFonts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9A7479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حادث ظهور </w:t>
      </w:r>
      <w:r w:rsidR="00DC7658">
        <w:rPr>
          <w:rFonts w:cs="Simplified Arabic" w:hint="cs"/>
          <w:b/>
          <w:bCs/>
          <w:sz w:val="28"/>
          <w:szCs w:val="28"/>
          <w:rtl/>
        </w:rPr>
        <w:t xml:space="preserve">عدد مربع   </w:t>
      </w:r>
      <w:r w:rsidR="00DC7658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Pr="009A7479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DC7658">
        <w:rPr>
          <w:rFonts w:cs="Simplified Arabic" w:hint="cs"/>
          <w:b/>
          <w:bCs/>
          <w:sz w:val="28"/>
          <w:szCs w:val="28"/>
          <w:rtl/>
        </w:rPr>
        <w:t xml:space="preserve"> ........</w:t>
      </w:r>
      <w:r>
        <w:rPr>
          <w:rFonts w:cs="Simplified Arabic" w:hint="cs"/>
          <w:b/>
          <w:bCs/>
          <w:sz w:val="28"/>
          <w:szCs w:val="28"/>
          <w:rtl/>
        </w:rPr>
        <w:t>.......................................</w:t>
      </w:r>
      <w:r w:rsidRPr="005E4FAB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677148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Pr="00677148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677148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Pr="00677148">
        <w:rPr>
          <w:rFonts w:ascii="Tahoma" w:hAnsi="Tahoma" w:cs="Simplified Arabic" w:hint="cs"/>
          <w:b/>
          <w:bCs/>
          <w:sz w:val="28"/>
          <w:szCs w:val="28"/>
          <w:rtl/>
        </w:rPr>
        <w:t xml:space="preserve">) </w:t>
      </w:r>
      <w:r w:rsidRPr="00677148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Pr="00677148">
        <w:rPr>
          <w:rFonts w:ascii="Tahoma" w:hAnsi="Tahoma" w:cs="Simplified Arabic" w:hint="cs"/>
          <w:b/>
          <w:bCs/>
          <w:sz w:val="28"/>
          <w:szCs w:val="28"/>
          <w:rtl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>..............</w:t>
      </w:r>
    </w:p>
    <w:p w:rsidR="007A7327" w:rsidRDefault="007A7327" w:rsidP="00DC7658">
      <w:pPr>
        <w:numPr>
          <w:ilvl w:val="0"/>
          <w:numId w:val="21"/>
        </w:numPr>
        <w:spacing w:line="360" w:lineRule="auto"/>
        <w:rPr>
          <w:rFonts w:cs="Simplified Arabic"/>
          <w:b/>
          <w:bCs/>
          <w:sz w:val="28"/>
          <w:szCs w:val="28"/>
        </w:rPr>
      </w:pPr>
      <w:r w:rsidRPr="002C5331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cs="Simplified Arabic" w:hint="cs"/>
          <w:b/>
          <w:bCs/>
          <w:sz w:val="28"/>
          <w:szCs w:val="28"/>
          <w:vertAlign w:val="subscript"/>
          <w:rtl/>
        </w:rPr>
        <w:t>3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9A7479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حادث ظهور </w:t>
      </w:r>
      <w:r w:rsidR="00DC7658">
        <w:rPr>
          <w:rFonts w:cs="Simplified Arabic" w:hint="cs"/>
          <w:b/>
          <w:bCs/>
          <w:sz w:val="28"/>
          <w:szCs w:val="28"/>
          <w:rtl/>
        </w:rPr>
        <w:t>عدد مكعب</w:t>
      </w:r>
      <w:r w:rsidRPr="009A7479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...</w:t>
      </w:r>
      <w:r w:rsidR="00DC7658">
        <w:rPr>
          <w:rFonts w:cs="Simplified Arabic" w:hint="cs"/>
          <w:b/>
          <w:bCs/>
          <w:sz w:val="28"/>
          <w:szCs w:val="28"/>
          <w:rtl/>
        </w:rPr>
        <w:t>........................</w:t>
      </w:r>
      <w:r>
        <w:rPr>
          <w:rFonts w:cs="Simplified Arabic" w:hint="cs"/>
          <w:b/>
          <w:bCs/>
          <w:sz w:val="28"/>
          <w:szCs w:val="28"/>
          <w:rtl/>
        </w:rPr>
        <w:t>...............</w:t>
      </w:r>
      <w:r w:rsidRPr="005E4FAB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</w:t>
      </w:r>
      <w:r w:rsidRPr="0069141F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Pr="00677148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Pr="00677148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677148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3</w:t>
      </w:r>
      <w:r w:rsidRPr="00677148">
        <w:rPr>
          <w:rFonts w:ascii="Tahoma" w:hAnsi="Tahoma" w:cs="Simplified Arabic" w:hint="cs"/>
          <w:b/>
          <w:bCs/>
          <w:sz w:val="28"/>
          <w:szCs w:val="28"/>
          <w:rtl/>
        </w:rPr>
        <w:t xml:space="preserve">) </w:t>
      </w:r>
      <w:r w:rsidRPr="00677148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Pr="00677148">
        <w:rPr>
          <w:rFonts w:ascii="Tahoma" w:hAnsi="Tahoma" w:cs="Simplified Arabic" w:hint="cs"/>
          <w:b/>
          <w:bCs/>
          <w:sz w:val="28"/>
          <w:szCs w:val="28"/>
          <w:rtl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>..............</w:t>
      </w:r>
    </w:p>
    <w:p w:rsidR="007A7327" w:rsidRDefault="007A7327" w:rsidP="00107ECC">
      <w:pPr>
        <w:numPr>
          <w:ilvl w:val="0"/>
          <w:numId w:val="21"/>
        </w:numPr>
        <w:spacing w:line="360" w:lineRule="auto"/>
        <w:rPr>
          <w:rFonts w:cs="Simplified Arabic"/>
          <w:b/>
          <w:bCs/>
          <w:sz w:val="28"/>
          <w:szCs w:val="28"/>
        </w:rPr>
      </w:pPr>
      <w:r w:rsidRPr="002C5331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cs="Simplified Arabic" w:hint="cs"/>
          <w:b/>
          <w:bCs/>
          <w:sz w:val="28"/>
          <w:szCs w:val="28"/>
          <w:vertAlign w:val="subscript"/>
          <w:rtl/>
        </w:rPr>
        <w:t>4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9A7479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حادث ظهور</w:t>
      </w:r>
      <w:r w:rsidR="00DC7658">
        <w:rPr>
          <w:rFonts w:cs="Simplified Arabic" w:hint="cs"/>
          <w:b/>
          <w:bCs/>
          <w:sz w:val="28"/>
          <w:szCs w:val="28"/>
          <w:rtl/>
        </w:rPr>
        <w:t xml:space="preserve"> عدد صحي</w:t>
      </w:r>
      <w:r w:rsidR="00107ECC">
        <w:rPr>
          <w:rFonts w:cs="Simplified Arabic" w:hint="cs"/>
          <w:b/>
          <w:bCs/>
          <w:sz w:val="28"/>
          <w:szCs w:val="28"/>
          <w:rtl/>
        </w:rPr>
        <w:t xml:space="preserve">ح موجب </w:t>
      </w:r>
      <w:r w:rsidRPr="009A7479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DC7658">
        <w:rPr>
          <w:rFonts w:cs="Simplified Arabic" w:hint="cs"/>
          <w:b/>
          <w:bCs/>
          <w:sz w:val="28"/>
          <w:szCs w:val="28"/>
          <w:rtl/>
        </w:rPr>
        <w:t xml:space="preserve"> .......</w:t>
      </w:r>
      <w:r>
        <w:rPr>
          <w:rFonts w:cs="Simplified Arabic" w:hint="cs"/>
          <w:b/>
          <w:bCs/>
          <w:sz w:val="28"/>
          <w:szCs w:val="28"/>
          <w:rtl/>
        </w:rPr>
        <w:t>...............</w:t>
      </w:r>
      <w:r w:rsidR="00452BD5">
        <w:rPr>
          <w:rFonts w:cs="Simplified Arabic" w:hint="cs"/>
          <w:b/>
          <w:bCs/>
          <w:sz w:val="28"/>
          <w:szCs w:val="28"/>
          <w:rtl/>
        </w:rPr>
        <w:t>........</w:t>
      </w:r>
      <w:r>
        <w:rPr>
          <w:rFonts w:cs="Simplified Arabic" w:hint="cs"/>
          <w:b/>
          <w:bCs/>
          <w:sz w:val="28"/>
          <w:szCs w:val="28"/>
          <w:rtl/>
        </w:rPr>
        <w:t>............</w:t>
      </w:r>
      <w:r w:rsidRPr="005E4FAB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</w:t>
      </w:r>
      <w:r w:rsidRPr="0069141F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Pr="00677148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Pr="00677148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677148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4</w:t>
      </w:r>
      <w:r w:rsidRPr="00677148">
        <w:rPr>
          <w:rFonts w:ascii="Tahoma" w:hAnsi="Tahoma" w:cs="Simplified Arabic" w:hint="cs"/>
          <w:b/>
          <w:bCs/>
          <w:sz w:val="28"/>
          <w:szCs w:val="28"/>
          <w:rtl/>
        </w:rPr>
        <w:t xml:space="preserve">) </w:t>
      </w:r>
      <w:r w:rsidRPr="00677148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Pr="00677148">
        <w:rPr>
          <w:rFonts w:ascii="Tahoma" w:hAnsi="Tahoma" w:cs="Simplified Arabic" w:hint="cs"/>
          <w:b/>
          <w:bCs/>
          <w:sz w:val="28"/>
          <w:szCs w:val="28"/>
          <w:rtl/>
        </w:rPr>
        <w:t xml:space="preserve">  </w:t>
      </w:r>
      <w:r>
        <w:rPr>
          <w:rFonts w:cs="Simplified Arabic" w:hint="cs"/>
          <w:b/>
          <w:bCs/>
          <w:sz w:val="28"/>
          <w:szCs w:val="28"/>
          <w:rtl/>
        </w:rPr>
        <w:t>..............</w:t>
      </w:r>
    </w:p>
    <w:p w:rsidR="005A646C" w:rsidRPr="00425EAB" w:rsidRDefault="005A646C" w:rsidP="00280F6C">
      <w:pPr>
        <w:numPr>
          <w:ilvl w:val="0"/>
          <w:numId w:val="25"/>
        </w:numPr>
        <w:spacing w:line="360" w:lineRule="auto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 w:rsidRPr="00425EAB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إذا كان احتمال نجاح أحم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د</w:t>
      </w:r>
      <w:r w:rsidRPr="00425EAB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في اللغة العربية هو 0</w:t>
      </w:r>
      <w:r w:rsidRPr="00425EAB">
        <w:rPr>
          <w:rFonts w:ascii="ZA-SYMBOLS" w:hAnsi="ZA-SYMBOLS" w:cs="ZA-SYMBOLS"/>
          <w:b/>
          <w:bCs/>
          <w:sz w:val="28"/>
          <w:szCs w:val="28"/>
          <w:rtl/>
        </w:rPr>
        <w:t>.</w:t>
      </w:r>
      <w:r w:rsidR="00DC073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7</w:t>
      </w:r>
      <w:r w:rsidRPr="00425EAB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5 واحتمال نجاحه في الرياضيات هو </w:t>
      </w:r>
      <w:r w:rsidRPr="008214C3">
        <w:rPr>
          <w:rFonts w:ascii="Simplified Arabic" w:hAnsi="Simplified Arabic" w:cs="Simplified Arabic"/>
          <w:b/>
          <w:bCs/>
          <w:position w:val="-24"/>
          <w:sz w:val="28"/>
          <w:szCs w:val="28"/>
        </w:rPr>
        <w:object w:dxaOrig="279" w:dyaOrig="639">
          <v:shape id="_x0000_i1048" type="#_x0000_t75" style="width:14.25pt;height:32.25pt" o:ole="">
            <v:imagedata r:id="rId55" o:title=""/>
          </v:shape>
          <o:OLEObject Type="Embed" ProgID="Equation.DSMT4" ShapeID="_x0000_i1048" DrawAspect="Content" ObjectID="_1587904392" r:id="rId56"/>
        </w:objec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Pr="00425EAB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، واحتمال نجاحه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في أي من المادتين</w:t>
      </w:r>
      <w:r w:rsidRPr="00425EAB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هو </w:t>
      </w:r>
      <w:r w:rsidR="00DC073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9</w:t>
      </w:r>
      <w:r w:rsidR="00280F6C">
        <w:rPr>
          <w:rFonts w:ascii="Simplified Arabic" w:hAnsi="Simplified Arabic" w:cs="Simplified Arabic" w:hint="cs"/>
          <w:b/>
          <w:bCs/>
          <w:sz w:val="28"/>
          <w:szCs w:val="28"/>
          <w:rtl/>
        </w:rPr>
        <w:t>5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%</w:t>
      </w:r>
      <w:r w:rsidRPr="00425EAB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452BD5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 w:rsidRPr="00425EAB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جد احتمال نجاح أحمد في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لمادتين معاً ؟</w:t>
      </w:r>
    </w:p>
    <w:p w:rsidR="005A646C" w:rsidRDefault="005A646C" w:rsidP="00620EFA">
      <w:pPr>
        <w:spacing w:line="360" w:lineRule="auto"/>
        <w:ind w:left="142"/>
        <w:rPr>
          <w:rFonts w:ascii="Simplified Arabic" w:hAnsi="Simplified Arabic" w:cs="Simplified Arabic" w:hint="cs"/>
          <w:b/>
          <w:bCs/>
          <w:szCs w:val="20"/>
          <w:rtl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</w:t>
      </w:r>
    </w:p>
    <w:p w:rsidR="005A646C" w:rsidRDefault="00DC073E" w:rsidP="00620EFA">
      <w:pPr>
        <w:spacing w:line="360" w:lineRule="auto"/>
        <w:rPr>
          <w:rFonts w:ascii="Simplified Arabic" w:hAnsi="Simplified Arabic" w:cs="Simplified Arabic" w:hint="cs"/>
          <w:b/>
          <w:bCs/>
          <w:szCs w:val="20"/>
          <w:rtl/>
        </w:rPr>
      </w:pPr>
      <w:r w:rsidRPr="002C7E30">
        <w:rPr>
          <w:rFonts w:cs="Simplified Arabic" w:hint="cs"/>
          <w:noProof/>
          <w:color w:val="000000"/>
          <w:sz w:val="28"/>
          <w:szCs w:val="28"/>
          <w:rtl/>
        </w:rPr>
        <w:pict>
          <v:shape id="_x0000_s20676" type="#_x0000_t202" style="position:absolute;left:0;text-align:left;margin-left:37.55pt;margin-top:28pt;width:588.75pt;height:52.5pt;z-index:251651072" filled="f" stroked="f">
            <v:textbox style="mso-next-textbox:#_x0000_s20676">
              <w:txbxContent>
                <w:p w:rsidR="00A4078E" w:rsidRPr="007B0177" w:rsidRDefault="00A4078E" w:rsidP="00A4078E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انتهت الأسئلة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          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A4078E" w:rsidRPr="00530C33" w:rsidRDefault="00A4078E" w:rsidP="00A4078E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A4078E" w:rsidRPr="00D8154D" w:rsidRDefault="00A4078E" w:rsidP="00A4078E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5A646C">
        <w:rPr>
          <w:rFonts w:ascii="Tahoma" w:hAnsi="Tahoma" w:cs="Simplified Arabic" w:hint="cs"/>
          <w:b/>
          <w:bCs/>
          <w:sz w:val="28"/>
          <w:szCs w:val="28"/>
          <w:rtl/>
        </w:rPr>
        <w:t>.........................................................</w:t>
      </w:r>
      <w:r w:rsidR="008527A0">
        <w:rPr>
          <w:rFonts w:ascii="Tahoma" w:hAnsi="Tahoma" w:cs="Simplified Arabic" w:hint="cs"/>
          <w:b/>
          <w:bCs/>
          <w:sz w:val="28"/>
          <w:szCs w:val="28"/>
          <w:rtl/>
        </w:rPr>
        <w:t>.</w:t>
      </w:r>
      <w:r w:rsidR="005A646C">
        <w:rPr>
          <w:rFonts w:ascii="Tahoma" w:hAnsi="Tahoma" w:cs="Simplified Arabic" w:hint="cs"/>
          <w:b/>
          <w:bCs/>
          <w:sz w:val="28"/>
          <w:szCs w:val="28"/>
          <w:rtl/>
        </w:rPr>
        <w:t>..............................................................</w:t>
      </w:r>
    </w:p>
    <w:sectPr w:rsidR="005A646C" w:rsidSect="00CC7CB4">
      <w:headerReference w:type="even" r:id="rId57"/>
      <w:footerReference w:type="even" r:id="rId58"/>
      <w:footerReference w:type="default" r:id="rId59"/>
      <w:headerReference w:type="first" r:id="rId60"/>
      <w:pgSz w:w="11906" w:h="16838"/>
      <w:pgMar w:top="284" w:right="566" w:bottom="284" w:left="567" w:header="709" w:footer="709" w:gutter="0"/>
      <w:pgBorders w:offsetFrom="page">
        <w:top w:val="double" w:sz="6" w:space="24" w:color="auto"/>
        <w:left w:val="double" w:sz="6" w:space="24" w:color="auto"/>
        <w:bottom w:val="double" w:sz="6" w:space="24" w:color="auto"/>
        <w:right w:val="double" w:sz="6" w:space="24" w:color="auto"/>
      </w:pgBorders>
      <w:pgNumType w:chapStyle="3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976CC" w:rsidRDefault="00C976CC">
      <w:r>
        <w:separator/>
      </w:r>
    </w:p>
  </w:endnote>
  <w:endnote w:type="continuationSeparator" w:id="1">
    <w:p w:rsidR="00C976CC" w:rsidRDefault="00C976C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ZA-MATH1"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CA46A9" w:rsidRDefault="00CA46A9" w:rsidP="0078465C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6F26C8" w:rsidP="00224A0B">
    <w:pPr>
      <w:shd w:val="clear" w:color="auto" w:fill="FFFFFF"/>
      <w:tabs>
        <w:tab w:val="left" w:pos="1056"/>
      </w:tabs>
      <w:ind w:left="141"/>
      <w:rPr>
        <w:rFonts w:hint="cs"/>
        <w:rtl/>
      </w:rPr>
    </w:pPr>
    <w:r>
      <w:rPr>
        <w:noProof/>
      </w:rPr>
      <w:pict>
        <v:rect id="_x0000_s2125" style="position:absolute;left:0;text-align:left;margin-left:-22.8pt;margin-top:2.95pt;width:99.1pt;height:21.6pt;flip:x;z-index:251662336;visibility:visible" filled="f" fillcolor="black" strokecolor="white" strokeweight="1.5pt">
          <v:textbox style="mso-next-textbox:#_x0000_s2125">
            <w:txbxContent>
              <w:p w:rsidR="00CA46A9" w:rsidRPr="00614B3B" w:rsidRDefault="00CA46A9" w:rsidP="004D2F8A">
                <w:pPr>
                  <w:pStyle w:val="a6"/>
                  <w:jc w:val="center"/>
                  <w:rPr>
                    <w:rFonts w:ascii="Calibri" w:hAnsi="Calibri" w:cs="Calibri"/>
                    <w:b/>
                    <w:bCs/>
                    <w:color w:val="000000"/>
                  </w:rPr>
                </w:pPr>
                <w:r w:rsidRPr="00614B3B">
                  <w:rPr>
                    <w:rFonts w:ascii="Calibri" w:hAnsi="Calibri" w:cs="Times New Roman"/>
                    <w:b/>
                    <w:bCs/>
                    <w:color w:val="000000"/>
                    <w:rtl/>
                    <w:lang w:val="ar-SA"/>
                  </w:rPr>
                  <w:t xml:space="preserve">الصفحة 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begin"/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instrText>PAGE   \* MERGEFORMAT</w:instrTex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separate"/>
                </w:r>
                <w:r w:rsidR="0007351E" w:rsidRPr="0007351E">
                  <w:rPr>
                    <w:rFonts w:ascii="Calibri" w:hAnsi="Calibri" w:cs="Calibri"/>
                    <w:b/>
                    <w:bCs/>
                    <w:noProof/>
                    <w:color w:val="000000"/>
                    <w:rtl/>
                    <w:lang w:val="ar-SA"/>
                  </w:rPr>
                  <w:t>1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end"/>
                </w:r>
              </w:p>
            </w:txbxContent>
          </v:textbox>
          <w10:wrap type="topAndBottom"/>
        </v:rect>
      </w:pict>
    </w:r>
    <w:r w:rsidR="00CA46A9">
      <w:rPr>
        <w:noProof/>
      </w:rPr>
      <w:pict>
        <v:group id="_x0000_s2121" style="position:absolute;left:0;text-align:left;margin-left:27.65pt;margin-top:748.95pt;width:539.75pt;height:21.6pt;flip:x;z-index:251661312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bPjGQMAAEc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U1dTGeby3QNhdOymU8wT+Gh&#10;kPobRjXMJkjz64JoBtDfCij+FDraDTO/GAzHoAekdy3zXQsRFEIlGDhrHs9sMwAXSpd5ASc1EhTy&#10;FPSZlb6WW1ReJV4Yf00h40MKmXRkbRoeeuyZFDIdR4P9gdJJJAp70X+JNOPg+SUS+nG+7cZ/XyP+&#10;Swhfa/+Zaf8s3O/A7tpravv/M/sN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WDmz4xkDAABHCQAADgAAAAAAAAAA&#10;AAAAAAAuAgAAZHJzL2Uyb0RvYy54bWxQSwECLQAUAAYACAAAACEAVQA4XeEAAAANAQAADwAAAAAA&#10;AAAAAAAAAABzBQAAZHJzL2Rvd25yZXYueG1sUEsFBgAAAAAEAAQA8wAAAIEGAAAAAA==&#10;">
          <v:rect id="_x0000_s2122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3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07351E" w:rsidRPr="0007351E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group id="_x0000_s2118" style="position:absolute;left:0;text-align:left;margin-left:27.65pt;margin-top:748.95pt;width:539.75pt;height:21.6pt;flip:x;z-index:251660288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P7GQMAAEY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fVdTGeby3QNhdOymU8wT+Gh&#10;kPobRjXMJkjz64JoBtDfCij+FDraDTO/GAzHoAekdy3zXQsRFEIlGDhrHs9sMwAXSpd5ASc1EhTy&#10;FPSZlb6WW1ReJV4Yf00h40MKmXRkbRoeeuyZFDIdR4P9gdJJJAp70X+JNOPg+SXi5/W2Gf99ifgP&#10;IXys/Vem/bFwfwO7ay+p7e/P7DcA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hLxT+xkDAABGCQAADgAAAAAAAAAA&#10;AAAAAAAuAgAAZHJzL2Uyb0RvYy54bWxQSwECLQAUAAYACAAAACEAVQA4XeEAAAANAQAADwAAAAAA&#10;AAAAAAAAAABzBQAAZHJzL2Rvd25yZXYueG1sUEsFBgAAAAAEAAQA8wAAAIEGAAAAAA==&#10;">
          <v:rect id="_x0000_s2119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9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0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20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07351E" w:rsidRPr="0007351E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Rectangle 157" o:spid="_x0000_s2109" style="position:absolute;left:0;text-align:left;margin-left:126.75pt;margin-top:748.95pt;width:440.65pt;height:21.6pt;flip:x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FaEXg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" fillcolor="black" strokecolor="white" strokeweight="1.5pt">
          <v:textbox style="mso-next-textbox:#Rectangle 157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Rectangle 158" o:spid="_x0000_s2108" style="position:absolute;left:0;text-align:left;margin-left:27.65pt;margin-top:748.95pt;width:99.1pt;height:21.6pt;flip:x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JivTKZ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Rectangle 158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07351E" w:rsidRPr="0007351E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 xml:space="preserve">    </w:t>
    </w:r>
    <w:r w:rsidR="00CA46A9">
      <w:rPr>
        <w:noProof/>
      </w:rPr>
      <w:pict>
        <v:group id="مجموعة 156" o:spid="_x0000_s2112" style="position:absolute;left:0;text-align:left;margin-left:27.65pt;margin-top:748.95pt;width:539.75pt;height:21.6pt;flip:x;z-index:251659264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">
          <v:rect id="_x0000_s2113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3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14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14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07351E" w:rsidRPr="0007351E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_x0000_s2111" style="position:absolute;left:0;text-align:left;margin-left:126.75pt;margin-top:748.95pt;width:440.65pt;height:21.6pt;flip:x;z-index:2516572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JRtXw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" fillcolor="black" strokecolor="white" strokeweight="1.5pt">
          <v:textbox style="mso-next-textbox:#_x0000_s2111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_x0000_s2110" style="position:absolute;left:0;text-align:left;margin-left:27.65pt;margin-top:748.95pt;width:99.1pt;height:21.6pt;flip:x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Dl6Ikh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_x0000_s2110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07351E" w:rsidRPr="0007351E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976CC" w:rsidRDefault="00C976CC">
      <w:r>
        <w:separator/>
      </w:r>
    </w:p>
  </w:footnote>
  <w:footnote w:type="continuationSeparator" w:id="1">
    <w:p w:rsidR="00C976CC" w:rsidRDefault="00C976C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5" o:spid="_x0000_s2099" type="#_x0000_t136" style="position:absolute;left:0;text-align:left;margin-left:0;margin-top:0;width:658.2pt;height:101.25pt;rotation:315;z-index:-251662336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4" o:spid="_x0000_s2098" type="#_x0000_t136" style="position:absolute;left:0;text-align:left;margin-left:0;margin-top:0;width:658.2pt;height:101.25pt;rotation:315;z-index:-251663360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25pt;height:11.25pt" o:bullet="t">
        <v:imagedata r:id="rId1" o:title="BD14866_"/>
      </v:shape>
    </w:pict>
  </w:numPicBullet>
  <w:numPicBullet w:numPicBulletId="1">
    <w:pict>
      <v:shape id="_x0000_i1031" type="#_x0000_t75" style="width:11.25pt;height:11.25pt" o:bullet="t">
        <v:imagedata r:id="rId2" o:title="mso1064"/>
      </v:shape>
    </w:pict>
  </w:numPicBullet>
  <w:abstractNum w:abstractNumId="0">
    <w:nsid w:val="04184A1C"/>
    <w:multiLevelType w:val="hybridMultilevel"/>
    <w:tmpl w:val="82AEC0D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EB59C4"/>
    <w:multiLevelType w:val="hybridMultilevel"/>
    <w:tmpl w:val="78527426"/>
    <w:lvl w:ilvl="0" w:tplc="D6BA36D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Simplified Arabic" w:hAnsi="Simplified Arabic" w:cs="Simplified Arabic" w:hint="default"/>
        <w:b/>
        <w:bCs/>
        <w:color w:val="C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770"/>
        </w:tabs>
        <w:ind w:left="177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5E23BD"/>
    <w:multiLevelType w:val="hybridMultilevel"/>
    <w:tmpl w:val="C824A5BA"/>
    <w:lvl w:ilvl="0" w:tplc="430E05B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ascii="Simplified Arabic" w:hAnsi="Simplified Arabic" w:cs="Simplified Arabic" w:hint="default"/>
        <w:b/>
        <w:bCs/>
        <w:color w:val="C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770"/>
        </w:tabs>
        <w:ind w:left="177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B35FA7"/>
    <w:multiLevelType w:val="hybridMultilevel"/>
    <w:tmpl w:val="22706E20"/>
    <w:lvl w:ilvl="0" w:tplc="9BB6420E">
      <w:start w:val="1"/>
      <w:numFmt w:val="arabicAbjad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97C0290A">
      <w:start w:val="1"/>
      <w:numFmt w:val="decimal"/>
      <w:lvlText w:val="(%2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FF0000"/>
        <w:sz w:val="28"/>
        <w:szCs w:val="28"/>
        <w:lang w:val="en-US"/>
      </w:rPr>
    </w:lvl>
    <w:lvl w:ilvl="2" w:tplc="974A90FC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  <w:bCs/>
      </w:rPr>
    </w:lvl>
    <w:lvl w:ilvl="3" w:tplc="03AC2F6C">
      <w:start w:val="5"/>
      <w:numFmt w:val="arabicAlpha"/>
      <w:lvlText w:val="%4)"/>
      <w:lvlJc w:val="left"/>
      <w:pPr>
        <w:ind w:left="360" w:hanging="360"/>
      </w:pPr>
      <w:rPr>
        <w:rFonts w:hint="default"/>
      </w:rPr>
    </w:lvl>
    <w:lvl w:ilvl="4" w:tplc="101447D0">
      <w:start w:val="1"/>
      <w:numFmt w:val="arabicAbjad"/>
      <w:lvlText w:val="%5)"/>
      <w:lvlJc w:val="left"/>
      <w:pPr>
        <w:ind w:left="360" w:hanging="360"/>
      </w:pPr>
      <w:rPr>
        <w:rFonts w:hint="default"/>
        <w:b/>
        <w:bCs/>
        <w:color w:val="7030A0"/>
        <w:sz w:val="26"/>
        <w:szCs w:val="26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3F1A89"/>
    <w:multiLevelType w:val="hybridMultilevel"/>
    <w:tmpl w:val="6D3C2652"/>
    <w:lvl w:ilvl="0" w:tplc="3FDEAE3C">
      <w:start w:val="1"/>
      <w:numFmt w:val="decimal"/>
      <w:lvlText w:val="(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color w:val="C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73484B"/>
    <w:multiLevelType w:val="hybridMultilevel"/>
    <w:tmpl w:val="CAB8A73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A0A2A7E"/>
    <w:multiLevelType w:val="hybridMultilevel"/>
    <w:tmpl w:val="1E481710"/>
    <w:lvl w:ilvl="0" w:tplc="03B8F594">
      <w:start w:val="1"/>
      <w:numFmt w:val="arabicAbjad"/>
      <w:lvlText w:val="%1)"/>
      <w:lvlJc w:val="left"/>
      <w:pPr>
        <w:ind w:left="785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A6F480E"/>
    <w:multiLevelType w:val="hybridMultilevel"/>
    <w:tmpl w:val="5C9AF114"/>
    <w:lvl w:ilvl="0" w:tplc="3662C764">
      <w:start w:val="1"/>
      <w:numFmt w:val="arabicAlpha"/>
      <w:lvlText w:val="%1)"/>
      <w:lvlJc w:val="left"/>
      <w:pPr>
        <w:ind w:left="720" w:hanging="360"/>
      </w:pPr>
      <w:rPr>
        <w:rFonts w:ascii="Simplified Arabic" w:hAnsi="Simplified Arabic" w:cs="Simplified Arab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5C724B"/>
    <w:multiLevelType w:val="hybridMultilevel"/>
    <w:tmpl w:val="80584C94"/>
    <w:lvl w:ilvl="0" w:tplc="BF9A17E8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b/>
        <w:bCs/>
        <w:color w:val="C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95F4B87"/>
    <w:multiLevelType w:val="hybridMultilevel"/>
    <w:tmpl w:val="E4C4F56C"/>
    <w:lvl w:ilvl="0" w:tplc="4308D66A">
      <w:start w:val="1"/>
      <w:numFmt w:val="decimal"/>
      <w:lvlText w:val="(%1)"/>
      <w:lvlJc w:val="left"/>
      <w:pPr>
        <w:tabs>
          <w:tab w:val="num" w:pos="501"/>
        </w:tabs>
        <w:ind w:left="501" w:hanging="360"/>
      </w:pPr>
      <w:rPr>
        <w:rFonts w:ascii="Simplified Arabic" w:hAnsi="Simplified Arabic" w:cs="Simplified Arabic" w:hint="default"/>
        <w:b/>
        <w:bCs/>
        <w:color w:val="0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551"/>
        </w:tabs>
        <w:ind w:left="1551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10">
    <w:nsid w:val="2A7A3541"/>
    <w:multiLevelType w:val="hybridMultilevel"/>
    <w:tmpl w:val="C1161D30"/>
    <w:lvl w:ilvl="0" w:tplc="3EE4FCDA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2B44F59"/>
    <w:multiLevelType w:val="hybridMultilevel"/>
    <w:tmpl w:val="99D6244C"/>
    <w:lvl w:ilvl="0" w:tplc="823EED64">
      <w:start w:val="1"/>
      <w:numFmt w:val="arabicAbjad"/>
      <w:lvlText w:val="%1)"/>
      <w:lvlJc w:val="left"/>
      <w:pPr>
        <w:ind w:left="720" w:hanging="360"/>
      </w:pPr>
      <w:rPr>
        <w:rFonts w:hint="default"/>
        <w:b/>
        <w:bCs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F61F8D"/>
    <w:multiLevelType w:val="hybridMultilevel"/>
    <w:tmpl w:val="91526C16"/>
    <w:lvl w:ilvl="0" w:tplc="9C5C0D9C">
      <w:start w:val="1"/>
      <w:numFmt w:val="decimal"/>
      <w:lvlText w:val="(%1)"/>
      <w:lvlJc w:val="left"/>
      <w:pPr>
        <w:ind w:left="360" w:hanging="360"/>
      </w:pPr>
      <w:rPr>
        <w:rFonts w:ascii="Tahoma" w:hAnsi="Tahoma" w:cs="Simplified Arabic"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1A7936"/>
    <w:multiLevelType w:val="hybridMultilevel"/>
    <w:tmpl w:val="04266154"/>
    <w:lvl w:ilvl="0" w:tplc="748A5BE6">
      <w:start w:val="8"/>
      <w:numFmt w:val="arabicAlpha"/>
      <w:lvlText w:val="%1)"/>
      <w:lvlJc w:val="left"/>
      <w:pPr>
        <w:ind w:left="720" w:hanging="360"/>
      </w:pPr>
      <w:rPr>
        <w:rFonts w:hint="default"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D93839"/>
    <w:multiLevelType w:val="hybridMultilevel"/>
    <w:tmpl w:val="559212E2"/>
    <w:lvl w:ilvl="0" w:tplc="DBF4B4AC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AB7A27"/>
    <w:multiLevelType w:val="hybridMultilevel"/>
    <w:tmpl w:val="C15EE296"/>
    <w:lvl w:ilvl="0" w:tplc="23BC56B8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color w:val="0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7B9157F"/>
    <w:multiLevelType w:val="hybridMultilevel"/>
    <w:tmpl w:val="68A4EDB6"/>
    <w:lvl w:ilvl="0" w:tplc="A25E86B6">
      <w:start w:val="1"/>
      <w:numFmt w:val="arabicAbjad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7CA3283"/>
    <w:multiLevelType w:val="hybridMultilevel"/>
    <w:tmpl w:val="DCF06CFA"/>
    <w:lvl w:ilvl="0" w:tplc="ADB0B9E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DA54328"/>
    <w:multiLevelType w:val="hybridMultilevel"/>
    <w:tmpl w:val="294A7320"/>
    <w:lvl w:ilvl="0" w:tplc="2B7CB084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21C1F1F"/>
    <w:multiLevelType w:val="hybridMultilevel"/>
    <w:tmpl w:val="66B24E96"/>
    <w:lvl w:ilvl="0" w:tplc="55A4CFA4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C00000"/>
      </w:rPr>
    </w:lvl>
    <w:lvl w:ilvl="1" w:tplc="741854F4">
      <w:start w:val="6"/>
      <w:numFmt w:val="decimal"/>
      <w:lvlText w:val="(%2)"/>
      <w:lvlJc w:val="left"/>
      <w:pPr>
        <w:tabs>
          <w:tab w:val="num" w:pos="1080"/>
        </w:tabs>
        <w:ind w:left="1080" w:hanging="360"/>
      </w:pPr>
      <w:rPr>
        <w:rFonts w:hint="default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62686B44"/>
    <w:multiLevelType w:val="hybridMultilevel"/>
    <w:tmpl w:val="5470D296"/>
    <w:lvl w:ilvl="0" w:tplc="4308D66A">
      <w:start w:val="1"/>
      <w:numFmt w:val="decimal"/>
      <w:lvlText w:val="(%1)"/>
      <w:lvlJc w:val="left"/>
      <w:pPr>
        <w:tabs>
          <w:tab w:val="num" w:pos="501"/>
        </w:tabs>
        <w:ind w:left="501" w:hanging="360"/>
      </w:pPr>
      <w:rPr>
        <w:rFonts w:ascii="Simplified Arabic" w:hAnsi="Simplified Arabic" w:cs="Simplified Arabic" w:hint="default"/>
        <w:b/>
        <w:bCs/>
        <w:color w:val="0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551"/>
        </w:tabs>
        <w:ind w:left="1551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21">
    <w:nsid w:val="63481B48"/>
    <w:multiLevelType w:val="hybridMultilevel"/>
    <w:tmpl w:val="D71262A6"/>
    <w:lvl w:ilvl="0" w:tplc="9A34386C">
      <w:start w:val="1"/>
      <w:numFmt w:val="arabicAlpha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322AE4"/>
    <w:multiLevelType w:val="hybridMultilevel"/>
    <w:tmpl w:val="43600FF0"/>
    <w:lvl w:ilvl="0" w:tplc="324031C2">
      <w:start w:val="5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7B23F54"/>
    <w:multiLevelType w:val="hybridMultilevel"/>
    <w:tmpl w:val="EFF647F6"/>
    <w:lvl w:ilvl="0" w:tplc="F7B8FEA6">
      <w:start w:val="1"/>
      <w:numFmt w:val="decimal"/>
      <w:lvlText w:val="(%1)"/>
      <w:lvlJc w:val="left"/>
      <w:pPr>
        <w:ind w:left="360" w:hanging="360"/>
      </w:pPr>
      <w:rPr>
        <w:rFonts w:ascii="Times New Roman" w:eastAsia="Times New Roman" w:hAnsi="Times New Roman" w:cs="Simplified Arabic" w:hint="default"/>
        <w:b/>
        <w:bCs/>
        <w:color w:val="auto"/>
        <w:lang w:bidi="ar-EG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8D149B3"/>
    <w:multiLevelType w:val="hybridMultilevel"/>
    <w:tmpl w:val="42DA0E96"/>
    <w:lvl w:ilvl="0" w:tplc="E904F55E">
      <w:start w:val="1"/>
      <w:numFmt w:val="decimal"/>
      <w:lvlText w:val="(%1)"/>
      <w:lvlJc w:val="left"/>
      <w:pPr>
        <w:ind w:left="501" w:hanging="360"/>
      </w:pPr>
      <w:rPr>
        <w:rFonts w:ascii="Simplified Arabic" w:hAnsi="Simplified Arabic" w:cs="Simplified Arabic" w:hint="default"/>
        <w:b/>
        <w:bCs/>
        <w:i w:val="0"/>
        <w:iCs w:val="0"/>
        <w:color w:val="auto"/>
        <w:sz w:val="28"/>
        <w:szCs w:val="28"/>
        <w:lang w:val="en-US" w:bidi="ar-SA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8"/>
  </w:num>
  <w:num w:numId="2">
    <w:abstractNumId w:val="23"/>
  </w:num>
  <w:num w:numId="3">
    <w:abstractNumId w:val="9"/>
  </w:num>
  <w:num w:numId="4">
    <w:abstractNumId w:val="15"/>
  </w:num>
  <w:num w:numId="5">
    <w:abstractNumId w:val="14"/>
  </w:num>
  <w:num w:numId="6">
    <w:abstractNumId w:val="7"/>
  </w:num>
  <w:num w:numId="7">
    <w:abstractNumId w:val="21"/>
  </w:num>
  <w:num w:numId="8">
    <w:abstractNumId w:val="20"/>
  </w:num>
  <w:num w:numId="9">
    <w:abstractNumId w:val="1"/>
  </w:num>
  <w:num w:numId="10">
    <w:abstractNumId w:val="2"/>
  </w:num>
  <w:num w:numId="11">
    <w:abstractNumId w:val="8"/>
  </w:num>
  <w:num w:numId="12">
    <w:abstractNumId w:val="17"/>
  </w:num>
  <w:num w:numId="13">
    <w:abstractNumId w:val="10"/>
  </w:num>
  <w:num w:numId="14">
    <w:abstractNumId w:val="12"/>
  </w:num>
  <w:num w:numId="15">
    <w:abstractNumId w:val="19"/>
  </w:num>
  <w:num w:numId="16">
    <w:abstractNumId w:val="24"/>
  </w:num>
  <w:num w:numId="17">
    <w:abstractNumId w:val="6"/>
  </w:num>
  <w:num w:numId="18">
    <w:abstractNumId w:val="4"/>
  </w:num>
  <w:num w:numId="19">
    <w:abstractNumId w:val="13"/>
  </w:num>
  <w:num w:numId="20">
    <w:abstractNumId w:val="3"/>
  </w:num>
  <w:num w:numId="21">
    <w:abstractNumId w:val="16"/>
  </w:num>
  <w:num w:numId="22">
    <w:abstractNumId w:val="22"/>
  </w:num>
  <w:num w:numId="23">
    <w:abstractNumId w:val="11"/>
  </w:num>
  <w:num w:numId="24">
    <w:abstractNumId w:val="0"/>
  </w:num>
  <w:num w:numId="25">
    <w:abstractNumId w:val="5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ctiveWritingStyle w:appName="MSWord" w:lang="ar-SA" w:vendorID="64" w:dllVersion="131078" w:nlCheck="1" w:checkStyle="0"/>
  <w:activeWritingStyle w:appName="MSWord" w:lang="en-US" w:vendorID="64" w:dllVersion="131078" w:nlCheck="1" w:checkStyle="1"/>
  <w:activeWritingStyle w:appName="MSWord" w:lang="ar-AE" w:vendorID="64" w:dllVersion="131078" w:nlCheck="1" w:checkStyle="0"/>
  <w:activeWritingStyle w:appName="MSWord" w:lang="ar-EG" w:vendorID="64" w:dllVersion="131078" w:nlCheck="1" w:checkStyle="0"/>
  <w:activeWritingStyle w:appName="MSWord" w:lang="ar-JO" w:vendorID="64" w:dllVersion="131078" w:nlCheck="1" w:checkStyle="0"/>
  <w:stylePaneFormatFilter w:val="3F01"/>
  <w:defaultTabStop w:val="720"/>
  <w:noPunctuationKerning/>
  <w:characterSpacingControl w:val="doNotCompress"/>
  <w:hdrShapeDefaults>
    <o:shapedefaults v:ext="edit" spidmax="21506" strokecolor="#c0504d">
      <v:stroke color="#c0504d" weight="2.75pt" linestyle="thinThin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C83301"/>
    <w:rsid w:val="00001479"/>
    <w:rsid w:val="0000194E"/>
    <w:rsid w:val="00002301"/>
    <w:rsid w:val="0000254A"/>
    <w:rsid w:val="00003634"/>
    <w:rsid w:val="00003AD2"/>
    <w:rsid w:val="0000405A"/>
    <w:rsid w:val="00004C90"/>
    <w:rsid w:val="0000590C"/>
    <w:rsid w:val="00006163"/>
    <w:rsid w:val="00006DF9"/>
    <w:rsid w:val="00007A20"/>
    <w:rsid w:val="000103F7"/>
    <w:rsid w:val="00010937"/>
    <w:rsid w:val="00011CD6"/>
    <w:rsid w:val="000123D7"/>
    <w:rsid w:val="00012DCE"/>
    <w:rsid w:val="00012EDE"/>
    <w:rsid w:val="00013BC2"/>
    <w:rsid w:val="000146FE"/>
    <w:rsid w:val="00014872"/>
    <w:rsid w:val="00014C91"/>
    <w:rsid w:val="00014D14"/>
    <w:rsid w:val="00014D50"/>
    <w:rsid w:val="00014F33"/>
    <w:rsid w:val="000156AA"/>
    <w:rsid w:val="0001577B"/>
    <w:rsid w:val="0001584C"/>
    <w:rsid w:val="00016290"/>
    <w:rsid w:val="000163B7"/>
    <w:rsid w:val="00016828"/>
    <w:rsid w:val="00016F4B"/>
    <w:rsid w:val="00017497"/>
    <w:rsid w:val="00017605"/>
    <w:rsid w:val="000212D9"/>
    <w:rsid w:val="000217BD"/>
    <w:rsid w:val="000217D3"/>
    <w:rsid w:val="00021DF8"/>
    <w:rsid w:val="000220FF"/>
    <w:rsid w:val="00022867"/>
    <w:rsid w:val="00022A5E"/>
    <w:rsid w:val="00025895"/>
    <w:rsid w:val="0002656B"/>
    <w:rsid w:val="00026FBC"/>
    <w:rsid w:val="0002764A"/>
    <w:rsid w:val="00027AF7"/>
    <w:rsid w:val="00027F91"/>
    <w:rsid w:val="0003050D"/>
    <w:rsid w:val="00030B11"/>
    <w:rsid w:val="0003163E"/>
    <w:rsid w:val="000319C5"/>
    <w:rsid w:val="00031CFC"/>
    <w:rsid w:val="00031E58"/>
    <w:rsid w:val="00031EB9"/>
    <w:rsid w:val="00031FB7"/>
    <w:rsid w:val="0003350A"/>
    <w:rsid w:val="000339A5"/>
    <w:rsid w:val="00033E5E"/>
    <w:rsid w:val="0003405A"/>
    <w:rsid w:val="00034917"/>
    <w:rsid w:val="00034BAB"/>
    <w:rsid w:val="00034CAF"/>
    <w:rsid w:val="00035FCE"/>
    <w:rsid w:val="000361B4"/>
    <w:rsid w:val="00036761"/>
    <w:rsid w:val="000367D2"/>
    <w:rsid w:val="000369DF"/>
    <w:rsid w:val="000403F7"/>
    <w:rsid w:val="000406AE"/>
    <w:rsid w:val="00040EB4"/>
    <w:rsid w:val="00041300"/>
    <w:rsid w:val="00041616"/>
    <w:rsid w:val="00041A6D"/>
    <w:rsid w:val="00042862"/>
    <w:rsid w:val="00042884"/>
    <w:rsid w:val="00043383"/>
    <w:rsid w:val="00044DF3"/>
    <w:rsid w:val="00044F79"/>
    <w:rsid w:val="00044F9C"/>
    <w:rsid w:val="00045541"/>
    <w:rsid w:val="00046C31"/>
    <w:rsid w:val="000474AB"/>
    <w:rsid w:val="00047770"/>
    <w:rsid w:val="00050250"/>
    <w:rsid w:val="0005064D"/>
    <w:rsid w:val="000519A0"/>
    <w:rsid w:val="0005228E"/>
    <w:rsid w:val="000528CF"/>
    <w:rsid w:val="00052A9D"/>
    <w:rsid w:val="00052C55"/>
    <w:rsid w:val="00052DEA"/>
    <w:rsid w:val="0005319B"/>
    <w:rsid w:val="0005329E"/>
    <w:rsid w:val="00053A10"/>
    <w:rsid w:val="00053C57"/>
    <w:rsid w:val="000544B3"/>
    <w:rsid w:val="00054783"/>
    <w:rsid w:val="00054B0C"/>
    <w:rsid w:val="00055193"/>
    <w:rsid w:val="000551CF"/>
    <w:rsid w:val="00055855"/>
    <w:rsid w:val="00055BD5"/>
    <w:rsid w:val="000568C8"/>
    <w:rsid w:val="00056A12"/>
    <w:rsid w:val="00056C48"/>
    <w:rsid w:val="0005707D"/>
    <w:rsid w:val="0005714C"/>
    <w:rsid w:val="000603BF"/>
    <w:rsid w:val="00061BC8"/>
    <w:rsid w:val="00061F19"/>
    <w:rsid w:val="00062589"/>
    <w:rsid w:val="00062EA4"/>
    <w:rsid w:val="00063401"/>
    <w:rsid w:val="00063781"/>
    <w:rsid w:val="00063DDF"/>
    <w:rsid w:val="000643B6"/>
    <w:rsid w:val="00064BA6"/>
    <w:rsid w:val="000668DD"/>
    <w:rsid w:val="00066C56"/>
    <w:rsid w:val="00067260"/>
    <w:rsid w:val="00067580"/>
    <w:rsid w:val="000675A0"/>
    <w:rsid w:val="00070C76"/>
    <w:rsid w:val="00071075"/>
    <w:rsid w:val="00071587"/>
    <w:rsid w:val="000715DE"/>
    <w:rsid w:val="00071E8A"/>
    <w:rsid w:val="00071FB2"/>
    <w:rsid w:val="000730C9"/>
    <w:rsid w:val="0007351E"/>
    <w:rsid w:val="0007361D"/>
    <w:rsid w:val="000738E7"/>
    <w:rsid w:val="00073D0A"/>
    <w:rsid w:val="0007409D"/>
    <w:rsid w:val="0007428D"/>
    <w:rsid w:val="00075170"/>
    <w:rsid w:val="00075247"/>
    <w:rsid w:val="000767C1"/>
    <w:rsid w:val="00076BDC"/>
    <w:rsid w:val="00076EAF"/>
    <w:rsid w:val="00076F3B"/>
    <w:rsid w:val="00077212"/>
    <w:rsid w:val="00077FD1"/>
    <w:rsid w:val="0008014E"/>
    <w:rsid w:val="00080C87"/>
    <w:rsid w:val="00080C9B"/>
    <w:rsid w:val="000810E4"/>
    <w:rsid w:val="000826D3"/>
    <w:rsid w:val="000828E9"/>
    <w:rsid w:val="00082C0A"/>
    <w:rsid w:val="000835C8"/>
    <w:rsid w:val="00083D57"/>
    <w:rsid w:val="00084704"/>
    <w:rsid w:val="000847B9"/>
    <w:rsid w:val="00085D00"/>
    <w:rsid w:val="00087074"/>
    <w:rsid w:val="000871AE"/>
    <w:rsid w:val="00087BB4"/>
    <w:rsid w:val="00091596"/>
    <w:rsid w:val="00091A21"/>
    <w:rsid w:val="00091D03"/>
    <w:rsid w:val="00092074"/>
    <w:rsid w:val="000921F8"/>
    <w:rsid w:val="00092CA0"/>
    <w:rsid w:val="000931FC"/>
    <w:rsid w:val="00093B61"/>
    <w:rsid w:val="00093F5C"/>
    <w:rsid w:val="00094582"/>
    <w:rsid w:val="00094C20"/>
    <w:rsid w:val="00094FC2"/>
    <w:rsid w:val="000958D7"/>
    <w:rsid w:val="0009638C"/>
    <w:rsid w:val="0009686B"/>
    <w:rsid w:val="00096EF6"/>
    <w:rsid w:val="00097A28"/>
    <w:rsid w:val="000A0230"/>
    <w:rsid w:val="000A16FF"/>
    <w:rsid w:val="000A1899"/>
    <w:rsid w:val="000A2926"/>
    <w:rsid w:val="000A2EFA"/>
    <w:rsid w:val="000A30F6"/>
    <w:rsid w:val="000A3834"/>
    <w:rsid w:val="000A3BFF"/>
    <w:rsid w:val="000A4585"/>
    <w:rsid w:val="000A6413"/>
    <w:rsid w:val="000A74B7"/>
    <w:rsid w:val="000A7AEC"/>
    <w:rsid w:val="000B0237"/>
    <w:rsid w:val="000B1229"/>
    <w:rsid w:val="000B1404"/>
    <w:rsid w:val="000B1813"/>
    <w:rsid w:val="000B1E90"/>
    <w:rsid w:val="000B26A1"/>
    <w:rsid w:val="000B32B2"/>
    <w:rsid w:val="000B35C2"/>
    <w:rsid w:val="000B3BB5"/>
    <w:rsid w:val="000B417B"/>
    <w:rsid w:val="000B566C"/>
    <w:rsid w:val="000B5A1C"/>
    <w:rsid w:val="000B5A84"/>
    <w:rsid w:val="000B5ABB"/>
    <w:rsid w:val="000B601C"/>
    <w:rsid w:val="000B6363"/>
    <w:rsid w:val="000B66AC"/>
    <w:rsid w:val="000B6827"/>
    <w:rsid w:val="000B69B2"/>
    <w:rsid w:val="000C00B1"/>
    <w:rsid w:val="000C0226"/>
    <w:rsid w:val="000C0435"/>
    <w:rsid w:val="000C0B95"/>
    <w:rsid w:val="000C0CB6"/>
    <w:rsid w:val="000C1051"/>
    <w:rsid w:val="000C15D3"/>
    <w:rsid w:val="000C2414"/>
    <w:rsid w:val="000C28B9"/>
    <w:rsid w:val="000C2BFC"/>
    <w:rsid w:val="000C2C07"/>
    <w:rsid w:val="000C2E3A"/>
    <w:rsid w:val="000C3151"/>
    <w:rsid w:val="000C3290"/>
    <w:rsid w:val="000C38DA"/>
    <w:rsid w:val="000C50F5"/>
    <w:rsid w:val="000C56D3"/>
    <w:rsid w:val="000C5D44"/>
    <w:rsid w:val="000C5E92"/>
    <w:rsid w:val="000C6623"/>
    <w:rsid w:val="000C6AD5"/>
    <w:rsid w:val="000C6EBC"/>
    <w:rsid w:val="000C6F40"/>
    <w:rsid w:val="000C7263"/>
    <w:rsid w:val="000C7B4A"/>
    <w:rsid w:val="000D0036"/>
    <w:rsid w:val="000D0673"/>
    <w:rsid w:val="000D0F68"/>
    <w:rsid w:val="000D126B"/>
    <w:rsid w:val="000D19A7"/>
    <w:rsid w:val="000D29BD"/>
    <w:rsid w:val="000D3113"/>
    <w:rsid w:val="000D32A5"/>
    <w:rsid w:val="000D3A61"/>
    <w:rsid w:val="000D3E79"/>
    <w:rsid w:val="000D4F38"/>
    <w:rsid w:val="000D506E"/>
    <w:rsid w:val="000D537B"/>
    <w:rsid w:val="000D5733"/>
    <w:rsid w:val="000D60B0"/>
    <w:rsid w:val="000D63C3"/>
    <w:rsid w:val="000D7131"/>
    <w:rsid w:val="000D71FF"/>
    <w:rsid w:val="000D7B20"/>
    <w:rsid w:val="000E09E5"/>
    <w:rsid w:val="000E0D6A"/>
    <w:rsid w:val="000E0FA7"/>
    <w:rsid w:val="000E1628"/>
    <w:rsid w:val="000E182D"/>
    <w:rsid w:val="000E1901"/>
    <w:rsid w:val="000E1C88"/>
    <w:rsid w:val="000E2854"/>
    <w:rsid w:val="000E28DE"/>
    <w:rsid w:val="000E2DD6"/>
    <w:rsid w:val="000E3309"/>
    <w:rsid w:val="000E39FE"/>
    <w:rsid w:val="000E424A"/>
    <w:rsid w:val="000E538C"/>
    <w:rsid w:val="000E572D"/>
    <w:rsid w:val="000E5831"/>
    <w:rsid w:val="000E5BE3"/>
    <w:rsid w:val="000E68D2"/>
    <w:rsid w:val="000E6DA3"/>
    <w:rsid w:val="000F0A3C"/>
    <w:rsid w:val="000F0CB7"/>
    <w:rsid w:val="000F0E30"/>
    <w:rsid w:val="000F2BD6"/>
    <w:rsid w:val="000F2CF0"/>
    <w:rsid w:val="000F3625"/>
    <w:rsid w:val="000F47B0"/>
    <w:rsid w:val="000F47BE"/>
    <w:rsid w:val="000F4F6D"/>
    <w:rsid w:val="000F55A9"/>
    <w:rsid w:val="000F58A0"/>
    <w:rsid w:val="000F5EFF"/>
    <w:rsid w:val="000F6426"/>
    <w:rsid w:val="000F64A9"/>
    <w:rsid w:val="000F6511"/>
    <w:rsid w:val="000F68A9"/>
    <w:rsid w:val="000F76FE"/>
    <w:rsid w:val="00100325"/>
    <w:rsid w:val="00100C94"/>
    <w:rsid w:val="00102329"/>
    <w:rsid w:val="00102BDD"/>
    <w:rsid w:val="00102FB7"/>
    <w:rsid w:val="00103CD0"/>
    <w:rsid w:val="001041F9"/>
    <w:rsid w:val="00104FD1"/>
    <w:rsid w:val="00105DC9"/>
    <w:rsid w:val="00107AB4"/>
    <w:rsid w:val="00107C46"/>
    <w:rsid w:val="00107ECC"/>
    <w:rsid w:val="0011055A"/>
    <w:rsid w:val="00111351"/>
    <w:rsid w:val="00111A65"/>
    <w:rsid w:val="00112891"/>
    <w:rsid w:val="00112AC2"/>
    <w:rsid w:val="00112C05"/>
    <w:rsid w:val="00112E4E"/>
    <w:rsid w:val="0011341F"/>
    <w:rsid w:val="0011381C"/>
    <w:rsid w:val="00114637"/>
    <w:rsid w:val="0011474D"/>
    <w:rsid w:val="00115025"/>
    <w:rsid w:val="00115107"/>
    <w:rsid w:val="001161A5"/>
    <w:rsid w:val="00116261"/>
    <w:rsid w:val="00116E51"/>
    <w:rsid w:val="0011709E"/>
    <w:rsid w:val="001175A5"/>
    <w:rsid w:val="001204BD"/>
    <w:rsid w:val="0012104C"/>
    <w:rsid w:val="00121173"/>
    <w:rsid w:val="00121B46"/>
    <w:rsid w:val="00122949"/>
    <w:rsid w:val="00122B2E"/>
    <w:rsid w:val="001233A2"/>
    <w:rsid w:val="00123D8F"/>
    <w:rsid w:val="00124372"/>
    <w:rsid w:val="001246AD"/>
    <w:rsid w:val="001250A1"/>
    <w:rsid w:val="0012544E"/>
    <w:rsid w:val="00125457"/>
    <w:rsid w:val="00126821"/>
    <w:rsid w:val="00127775"/>
    <w:rsid w:val="001277AF"/>
    <w:rsid w:val="0012783F"/>
    <w:rsid w:val="00127F99"/>
    <w:rsid w:val="001301B7"/>
    <w:rsid w:val="00130793"/>
    <w:rsid w:val="001308E2"/>
    <w:rsid w:val="00130CE2"/>
    <w:rsid w:val="00130F04"/>
    <w:rsid w:val="00131652"/>
    <w:rsid w:val="00131813"/>
    <w:rsid w:val="00131BC8"/>
    <w:rsid w:val="00131F68"/>
    <w:rsid w:val="001321AA"/>
    <w:rsid w:val="00132447"/>
    <w:rsid w:val="00132C16"/>
    <w:rsid w:val="00133AA1"/>
    <w:rsid w:val="00133C59"/>
    <w:rsid w:val="00133E10"/>
    <w:rsid w:val="00134328"/>
    <w:rsid w:val="001346B1"/>
    <w:rsid w:val="001348E5"/>
    <w:rsid w:val="00135964"/>
    <w:rsid w:val="001363DD"/>
    <w:rsid w:val="001365B5"/>
    <w:rsid w:val="00136A64"/>
    <w:rsid w:val="00136E48"/>
    <w:rsid w:val="0013780D"/>
    <w:rsid w:val="00137E5B"/>
    <w:rsid w:val="00137F50"/>
    <w:rsid w:val="00140178"/>
    <w:rsid w:val="001405EA"/>
    <w:rsid w:val="00141BA9"/>
    <w:rsid w:val="00141DAC"/>
    <w:rsid w:val="0014254C"/>
    <w:rsid w:val="00145007"/>
    <w:rsid w:val="001451A2"/>
    <w:rsid w:val="001469D8"/>
    <w:rsid w:val="00146F3D"/>
    <w:rsid w:val="00150337"/>
    <w:rsid w:val="0015042A"/>
    <w:rsid w:val="00150A84"/>
    <w:rsid w:val="00150E80"/>
    <w:rsid w:val="001513FE"/>
    <w:rsid w:val="00151AAB"/>
    <w:rsid w:val="00152201"/>
    <w:rsid w:val="00152F4A"/>
    <w:rsid w:val="001531C1"/>
    <w:rsid w:val="00153CE9"/>
    <w:rsid w:val="00153DBF"/>
    <w:rsid w:val="0015482D"/>
    <w:rsid w:val="0015555B"/>
    <w:rsid w:val="00155CE8"/>
    <w:rsid w:val="00156432"/>
    <w:rsid w:val="0015691A"/>
    <w:rsid w:val="00156A4C"/>
    <w:rsid w:val="00156BFA"/>
    <w:rsid w:val="001577D8"/>
    <w:rsid w:val="00160175"/>
    <w:rsid w:val="00160260"/>
    <w:rsid w:val="001603FF"/>
    <w:rsid w:val="00160E1F"/>
    <w:rsid w:val="00161486"/>
    <w:rsid w:val="00161FD9"/>
    <w:rsid w:val="0016243F"/>
    <w:rsid w:val="001639DD"/>
    <w:rsid w:val="00163FEF"/>
    <w:rsid w:val="00164A17"/>
    <w:rsid w:val="00164FE8"/>
    <w:rsid w:val="001659A8"/>
    <w:rsid w:val="0016698E"/>
    <w:rsid w:val="001669F3"/>
    <w:rsid w:val="001678CC"/>
    <w:rsid w:val="00167B45"/>
    <w:rsid w:val="001700AD"/>
    <w:rsid w:val="0017167B"/>
    <w:rsid w:val="001720B9"/>
    <w:rsid w:val="0017236A"/>
    <w:rsid w:val="001732B5"/>
    <w:rsid w:val="00173390"/>
    <w:rsid w:val="001740C0"/>
    <w:rsid w:val="00174161"/>
    <w:rsid w:val="00174319"/>
    <w:rsid w:val="00174E2C"/>
    <w:rsid w:val="001759ED"/>
    <w:rsid w:val="00175DBD"/>
    <w:rsid w:val="001762C1"/>
    <w:rsid w:val="001764AB"/>
    <w:rsid w:val="001771CA"/>
    <w:rsid w:val="00177D72"/>
    <w:rsid w:val="00177E88"/>
    <w:rsid w:val="001801E8"/>
    <w:rsid w:val="00180313"/>
    <w:rsid w:val="001815CF"/>
    <w:rsid w:val="00181E00"/>
    <w:rsid w:val="00181EC4"/>
    <w:rsid w:val="001821D7"/>
    <w:rsid w:val="0018241F"/>
    <w:rsid w:val="001837B0"/>
    <w:rsid w:val="00184286"/>
    <w:rsid w:val="001848B1"/>
    <w:rsid w:val="00184F04"/>
    <w:rsid w:val="00185093"/>
    <w:rsid w:val="0018586B"/>
    <w:rsid w:val="0018615E"/>
    <w:rsid w:val="001863F0"/>
    <w:rsid w:val="0018680C"/>
    <w:rsid w:val="00187CBA"/>
    <w:rsid w:val="00187CFC"/>
    <w:rsid w:val="00190376"/>
    <w:rsid w:val="00190A10"/>
    <w:rsid w:val="001917DE"/>
    <w:rsid w:val="00192079"/>
    <w:rsid w:val="00192248"/>
    <w:rsid w:val="00192382"/>
    <w:rsid w:val="001926BF"/>
    <w:rsid w:val="00193272"/>
    <w:rsid w:val="001932BB"/>
    <w:rsid w:val="0019432E"/>
    <w:rsid w:val="00194823"/>
    <w:rsid w:val="00194D81"/>
    <w:rsid w:val="00195EAF"/>
    <w:rsid w:val="00196A6A"/>
    <w:rsid w:val="00197AC1"/>
    <w:rsid w:val="001A0193"/>
    <w:rsid w:val="001A0556"/>
    <w:rsid w:val="001A1491"/>
    <w:rsid w:val="001A192C"/>
    <w:rsid w:val="001A213D"/>
    <w:rsid w:val="001A29F7"/>
    <w:rsid w:val="001A4178"/>
    <w:rsid w:val="001A49E1"/>
    <w:rsid w:val="001A4E5B"/>
    <w:rsid w:val="001A50DD"/>
    <w:rsid w:val="001A529A"/>
    <w:rsid w:val="001A5C9F"/>
    <w:rsid w:val="001A5D37"/>
    <w:rsid w:val="001A5E7F"/>
    <w:rsid w:val="001A6F01"/>
    <w:rsid w:val="001A7ECA"/>
    <w:rsid w:val="001B1664"/>
    <w:rsid w:val="001B1733"/>
    <w:rsid w:val="001B2730"/>
    <w:rsid w:val="001B2D8E"/>
    <w:rsid w:val="001B3998"/>
    <w:rsid w:val="001B39F9"/>
    <w:rsid w:val="001B3A30"/>
    <w:rsid w:val="001B3A40"/>
    <w:rsid w:val="001B414A"/>
    <w:rsid w:val="001B4BF0"/>
    <w:rsid w:val="001B510B"/>
    <w:rsid w:val="001B5396"/>
    <w:rsid w:val="001B57EA"/>
    <w:rsid w:val="001B6FB1"/>
    <w:rsid w:val="001B7134"/>
    <w:rsid w:val="001B725C"/>
    <w:rsid w:val="001B784E"/>
    <w:rsid w:val="001B79BD"/>
    <w:rsid w:val="001C0DE6"/>
    <w:rsid w:val="001C1BE0"/>
    <w:rsid w:val="001C2AEF"/>
    <w:rsid w:val="001C3470"/>
    <w:rsid w:val="001C36E3"/>
    <w:rsid w:val="001C371B"/>
    <w:rsid w:val="001C541A"/>
    <w:rsid w:val="001C5634"/>
    <w:rsid w:val="001C5868"/>
    <w:rsid w:val="001C5D9C"/>
    <w:rsid w:val="001C6571"/>
    <w:rsid w:val="001C6AA9"/>
    <w:rsid w:val="001C6E6D"/>
    <w:rsid w:val="001C6F8D"/>
    <w:rsid w:val="001C7DB2"/>
    <w:rsid w:val="001D014D"/>
    <w:rsid w:val="001D2CDA"/>
    <w:rsid w:val="001D39FA"/>
    <w:rsid w:val="001D47AD"/>
    <w:rsid w:val="001D4F3B"/>
    <w:rsid w:val="001D54BC"/>
    <w:rsid w:val="001D616D"/>
    <w:rsid w:val="001D6549"/>
    <w:rsid w:val="001D724D"/>
    <w:rsid w:val="001E09CE"/>
    <w:rsid w:val="001E0A90"/>
    <w:rsid w:val="001E12C9"/>
    <w:rsid w:val="001E154A"/>
    <w:rsid w:val="001E16CF"/>
    <w:rsid w:val="001E214F"/>
    <w:rsid w:val="001E2A28"/>
    <w:rsid w:val="001E2F0D"/>
    <w:rsid w:val="001E31E5"/>
    <w:rsid w:val="001E3C17"/>
    <w:rsid w:val="001E49FC"/>
    <w:rsid w:val="001E622E"/>
    <w:rsid w:val="001E6450"/>
    <w:rsid w:val="001F0B49"/>
    <w:rsid w:val="001F134C"/>
    <w:rsid w:val="001F2505"/>
    <w:rsid w:val="001F2D46"/>
    <w:rsid w:val="001F3C63"/>
    <w:rsid w:val="001F3F70"/>
    <w:rsid w:val="001F4070"/>
    <w:rsid w:val="001F472C"/>
    <w:rsid w:val="001F483C"/>
    <w:rsid w:val="001F499E"/>
    <w:rsid w:val="001F4E28"/>
    <w:rsid w:val="001F585B"/>
    <w:rsid w:val="001F6515"/>
    <w:rsid w:val="001F6841"/>
    <w:rsid w:val="001F6EFE"/>
    <w:rsid w:val="002003A7"/>
    <w:rsid w:val="0020068E"/>
    <w:rsid w:val="002007E9"/>
    <w:rsid w:val="00200E28"/>
    <w:rsid w:val="00200E9A"/>
    <w:rsid w:val="0020133A"/>
    <w:rsid w:val="002021BF"/>
    <w:rsid w:val="00202426"/>
    <w:rsid w:val="00202C29"/>
    <w:rsid w:val="00202D40"/>
    <w:rsid w:val="00202E16"/>
    <w:rsid w:val="00203765"/>
    <w:rsid w:val="002037A1"/>
    <w:rsid w:val="00203800"/>
    <w:rsid w:val="00203923"/>
    <w:rsid w:val="002064C6"/>
    <w:rsid w:val="00206DAD"/>
    <w:rsid w:val="00206F85"/>
    <w:rsid w:val="002073BB"/>
    <w:rsid w:val="002076D5"/>
    <w:rsid w:val="002101B2"/>
    <w:rsid w:val="00210277"/>
    <w:rsid w:val="0021054F"/>
    <w:rsid w:val="002107F4"/>
    <w:rsid w:val="002114C1"/>
    <w:rsid w:val="00211C93"/>
    <w:rsid w:val="00211F85"/>
    <w:rsid w:val="00212087"/>
    <w:rsid w:val="00212E59"/>
    <w:rsid w:val="002131EF"/>
    <w:rsid w:val="002134C2"/>
    <w:rsid w:val="00213830"/>
    <w:rsid w:val="00213C01"/>
    <w:rsid w:val="00213E23"/>
    <w:rsid w:val="002145F9"/>
    <w:rsid w:val="0021510F"/>
    <w:rsid w:val="002157AA"/>
    <w:rsid w:val="00216354"/>
    <w:rsid w:val="00216A15"/>
    <w:rsid w:val="002175F4"/>
    <w:rsid w:val="00217828"/>
    <w:rsid w:val="002178BE"/>
    <w:rsid w:val="00220884"/>
    <w:rsid w:val="0022088F"/>
    <w:rsid w:val="0022263F"/>
    <w:rsid w:val="002232F7"/>
    <w:rsid w:val="00223B27"/>
    <w:rsid w:val="00224A0B"/>
    <w:rsid w:val="00224ECA"/>
    <w:rsid w:val="002251CB"/>
    <w:rsid w:val="0022629E"/>
    <w:rsid w:val="00226ACE"/>
    <w:rsid w:val="00226C34"/>
    <w:rsid w:val="00226C80"/>
    <w:rsid w:val="00226FF2"/>
    <w:rsid w:val="002270BC"/>
    <w:rsid w:val="00230B8E"/>
    <w:rsid w:val="00231AD8"/>
    <w:rsid w:val="00232397"/>
    <w:rsid w:val="002327C0"/>
    <w:rsid w:val="00232958"/>
    <w:rsid w:val="00233C84"/>
    <w:rsid w:val="00234319"/>
    <w:rsid w:val="00235268"/>
    <w:rsid w:val="00235820"/>
    <w:rsid w:val="00235F57"/>
    <w:rsid w:val="002364A8"/>
    <w:rsid w:val="00236918"/>
    <w:rsid w:val="00236932"/>
    <w:rsid w:val="00236B39"/>
    <w:rsid w:val="00240004"/>
    <w:rsid w:val="0024102D"/>
    <w:rsid w:val="00241BA1"/>
    <w:rsid w:val="00241D37"/>
    <w:rsid w:val="00241E72"/>
    <w:rsid w:val="002420B7"/>
    <w:rsid w:val="00243285"/>
    <w:rsid w:val="00243291"/>
    <w:rsid w:val="002440DA"/>
    <w:rsid w:val="0024458A"/>
    <w:rsid w:val="00244DA7"/>
    <w:rsid w:val="002454AF"/>
    <w:rsid w:val="002454C9"/>
    <w:rsid w:val="00245C0E"/>
    <w:rsid w:val="00245D12"/>
    <w:rsid w:val="00245DFA"/>
    <w:rsid w:val="00245EBB"/>
    <w:rsid w:val="0024613D"/>
    <w:rsid w:val="002469B8"/>
    <w:rsid w:val="0024736D"/>
    <w:rsid w:val="00247378"/>
    <w:rsid w:val="002473F9"/>
    <w:rsid w:val="00247874"/>
    <w:rsid w:val="00250728"/>
    <w:rsid w:val="00250A43"/>
    <w:rsid w:val="0025102B"/>
    <w:rsid w:val="002512EC"/>
    <w:rsid w:val="00251331"/>
    <w:rsid w:val="002514AB"/>
    <w:rsid w:val="0025407D"/>
    <w:rsid w:val="00254098"/>
    <w:rsid w:val="002540D4"/>
    <w:rsid w:val="00254322"/>
    <w:rsid w:val="00254ECF"/>
    <w:rsid w:val="00254FEF"/>
    <w:rsid w:val="00256301"/>
    <w:rsid w:val="00256558"/>
    <w:rsid w:val="002568A7"/>
    <w:rsid w:val="00256985"/>
    <w:rsid w:val="00256A66"/>
    <w:rsid w:val="0025772F"/>
    <w:rsid w:val="00257759"/>
    <w:rsid w:val="00257F6D"/>
    <w:rsid w:val="002600F8"/>
    <w:rsid w:val="002604E3"/>
    <w:rsid w:val="00260EE1"/>
    <w:rsid w:val="00260F94"/>
    <w:rsid w:val="00261041"/>
    <w:rsid w:val="00261435"/>
    <w:rsid w:val="00261FBB"/>
    <w:rsid w:val="00262017"/>
    <w:rsid w:val="002636B8"/>
    <w:rsid w:val="00263F9C"/>
    <w:rsid w:val="002640EA"/>
    <w:rsid w:val="002652D6"/>
    <w:rsid w:val="002653ED"/>
    <w:rsid w:val="0026557E"/>
    <w:rsid w:val="00265AA1"/>
    <w:rsid w:val="00265D01"/>
    <w:rsid w:val="00265E3A"/>
    <w:rsid w:val="0026600C"/>
    <w:rsid w:val="002663DB"/>
    <w:rsid w:val="002665DB"/>
    <w:rsid w:val="00266FB4"/>
    <w:rsid w:val="002673FD"/>
    <w:rsid w:val="00267C13"/>
    <w:rsid w:val="00270D13"/>
    <w:rsid w:val="00271213"/>
    <w:rsid w:val="00271BE5"/>
    <w:rsid w:val="00271DB6"/>
    <w:rsid w:val="00271E6C"/>
    <w:rsid w:val="00271F5D"/>
    <w:rsid w:val="0027202C"/>
    <w:rsid w:val="00272221"/>
    <w:rsid w:val="00272603"/>
    <w:rsid w:val="00272FBB"/>
    <w:rsid w:val="00273223"/>
    <w:rsid w:val="00273CAD"/>
    <w:rsid w:val="00273D05"/>
    <w:rsid w:val="00274D18"/>
    <w:rsid w:val="0027561F"/>
    <w:rsid w:val="002758E4"/>
    <w:rsid w:val="002759D1"/>
    <w:rsid w:val="00275A98"/>
    <w:rsid w:val="00275F66"/>
    <w:rsid w:val="0027605B"/>
    <w:rsid w:val="0027614A"/>
    <w:rsid w:val="002762CD"/>
    <w:rsid w:val="00276D3C"/>
    <w:rsid w:val="00277975"/>
    <w:rsid w:val="00277A00"/>
    <w:rsid w:val="0028021D"/>
    <w:rsid w:val="00280424"/>
    <w:rsid w:val="002807A7"/>
    <w:rsid w:val="00280F6C"/>
    <w:rsid w:val="00281155"/>
    <w:rsid w:val="00281861"/>
    <w:rsid w:val="00281AEC"/>
    <w:rsid w:val="00282524"/>
    <w:rsid w:val="00282B42"/>
    <w:rsid w:val="002845D8"/>
    <w:rsid w:val="002856AE"/>
    <w:rsid w:val="00286977"/>
    <w:rsid w:val="00290240"/>
    <w:rsid w:val="00291753"/>
    <w:rsid w:val="0029225A"/>
    <w:rsid w:val="002922A9"/>
    <w:rsid w:val="0029265E"/>
    <w:rsid w:val="00292BC4"/>
    <w:rsid w:val="00294052"/>
    <w:rsid w:val="00294088"/>
    <w:rsid w:val="0029430A"/>
    <w:rsid w:val="00294D4B"/>
    <w:rsid w:val="00294D80"/>
    <w:rsid w:val="00295189"/>
    <w:rsid w:val="00295259"/>
    <w:rsid w:val="00295366"/>
    <w:rsid w:val="00295CFD"/>
    <w:rsid w:val="00295DF0"/>
    <w:rsid w:val="00295F77"/>
    <w:rsid w:val="00295FE1"/>
    <w:rsid w:val="0029632C"/>
    <w:rsid w:val="002966BB"/>
    <w:rsid w:val="00296D0D"/>
    <w:rsid w:val="00296ED0"/>
    <w:rsid w:val="002971F4"/>
    <w:rsid w:val="00297521"/>
    <w:rsid w:val="002A1445"/>
    <w:rsid w:val="002A1BA6"/>
    <w:rsid w:val="002A1C42"/>
    <w:rsid w:val="002A21A2"/>
    <w:rsid w:val="002A22A2"/>
    <w:rsid w:val="002A23D6"/>
    <w:rsid w:val="002A39D5"/>
    <w:rsid w:val="002A3B95"/>
    <w:rsid w:val="002A41A7"/>
    <w:rsid w:val="002A43CA"/>
    <w:rsid w:val="002A4A1C"/>
    <w:rsid w:val="002A4B12"/>
    <w:rsid w:val="002A6379"/>
    <w:rsid w:val="002A68D5"/>
    <w:rsid w:val="002A7470"/>
    <w:rsid w:val="002A782B"/>
    <w:rsid w:val="002B01A9"/>
    <w:rsid w:val="002B0876"/>
    <w:rsid w:val="002B0C82"/>
    <w:rsid w:val="002B0F73"/>
    <w:rsid w:val="002B16D6"/>
    <w:rsid w:val="002B1E59"/>
    <w:rsid w:val="002B2630"/>
    <w:rsid w:val="002B2B18"/>
    <w:rsid w:val="002B3639"/>
    <w:rsid w:val="002B4079"/>
    <w:rsid w:val="002B40A0"/>
    <w:rsid w:val="002B4F41"/>
    <w:rsid w:val="002B533D"/>
    <w:rsid w:val="002B5393"/>
    <w:rsid w:val="002B5607"/>
    <w:rsid w:val="002B5665"/>
    <w:rsid w:val="002B669D"/>
    <w:rsid w:val="002B6A0A"/>
    <w:rsid w:val="002B7045"/>
    <w:rsid w:val="002B71DC"/>
    <w:rsid w:val="002B7366"/>
    <w:rsid w:val="002B79D0"/>
    <w:rsid w:val="002B7D42"/>
    <w:rsid w:val="002C1D51"/>
    <w:rsid w:val="002C3080"/>
    <w:rsid w:val="002C467D"/>
    <w:rsid w:val="002C4998"/>
    <w:rsid w:val="002C4A06"/>
    <w:rsid w:val="002C4E0A"/>
    <w:rsid w:val="002C50E6"/>
    <w:rsid w:val="002C63D9"/>
    <w:rsid w:val="002C7E30"/>
    <w:rsid w:val="002C7FDC"/>
    <w:rsid w:val="002D0533"/>
    <w:rsid w:val="002D0D7B"/>
    <w:rsid w:val="002D1082"/>
    <w:rsid w:val="002D1836"/>
    <w:rsid w:val="002D18CC"/>
    <w:rsid w:val="002D1FE2"/>
    <w:rsid w:val="002D2549"/>
    <w:rsid w:val="002D25E1"/>
    <w:rsid w:val="002D26CA"/>
    <w:rsid w:val="002D3755"/>
    <w:rsid w:val="002D3A25"/>
    <w:rsid w:val="002D3DFE"/>
    <w:rsid w:val="002D3E78"/>
    <w:rsid w:val="002D4347"/>
    <w:rsid w:val="002D47F1"/>
    <w:rsid w:val="002D580D"/>
    <w:rsid w:val="002D5881"/>
    <w:rsid w:val="002D794E"/>
    <w:rsid w:val="002E0307"/>
    <w:rsid w:val="002E186B"/>
    <w:rsid w:val="002E191B"/>
    <w:rsid w:val="002E29B0"/>
    <w:rsid w:val="002E2B7E"/>
    <w:rsid w:val="002E2F9C"/>
    <w:rsid w:val="002E2FC5"/>
    <w:rsid w:val="002E3FED"/>
    <w:rsid w:val="002E42F0"/>
    <w:rsid w:val="002E43DE"/>
    <w:rsid w:val="002E54E8"/>
    <w:rsid w:val="002E5945"/>
    <w:rsid w:val="002E6A30"/>
    <w:rsid w:val="002E6CE0"/>
    <w:rsid w:val="002E6D9D"/>
    <w:rsid w:val="002F0253"/>
    <w:rsid w:val="002F14E0"/>
    <w:rsid w:val="002F162B"/>
    <w:rsid w:val="002F1C00"/>
    <w:rsid w:val="002F2800"/>
    <w:rsid w:val="002F2E8C"/>
    <w:rsid w:val="002F3393"/>
    <w:rsid w:val="002F39CB"/>
    <w:rsid w:val="002F3A20"/>
    <w:rsid w:val="002F3AC9"/>
    <w:rsid w:val="002F4236"/>
    <w:rsid w:val="002F4AF5"/>
    <w:rsid w:val="002F511E"/>
    <w:rsid w:val="002F5A28"/>
    <w:rsid w:val="002F67A1"/>
    <w:rsid w:val="002F7088"/>
    <w:rsid w:val="002F7271"/>
    <w:rsid w:val="002F7F18"/>
    <w:rsid w:val="0030054A"/>
    <w:rsid w:val="00300598"/>
    <w:rsid w:val="003005A8"/>
    <w:rsid w:val="003010B7"/>
    <w:rsid w:val="00302596"/>
    <w:rsid w:val="0030261D"/>
    <w:rsid w:val="00302E34"/>
    <w:rsid w:val="00303C2C"/>
    <w:rsid w:val="003041B3"/>
    <w:rsid w:val="003048B3"/>
    <w:rsid w:val="00304C8D"/>
    <w:rsid w:val="00305378"/>
    <w:rsid w:val="003054E1"/>
    <w:rsid w:val="00305CED"/>
    <w:rsid w:val="00305E74"/>
    <w:rsid w:val="00306CB5"/>
    <w:rsid w:val="00307521"/>
    <w:rsid w:val="0030785A"/>
    <w:rsid w:val="00307910"/>
    <w:rsid w:val="00307DA2"/>
    <w:rsid w:val="0031101A"/>
    <w:rsid w:val="00311025"/>
    <w:rsid w:val="00312E83"/>
    <w:rsid w:val="00313248"/>
    <w:rsid w:val="0031332F"/>
    <w:rsid w:val="00313680"/>
    <w:rsid w:val="00314070"/>
    <w:rsid w:val="00314BAE"/>
    <w:rsid w:val="00314FF2"/>
    <w:rsid w:val="00315AA7"/>
    <w:rsid w:val="00315DEB"/>
    <w:rsid w:val="003176CA"/>
    <w:rsid w:val="00317ACE"/>
    <w:rsid w:val="00320336"/>
    <w:rsid w:val="00320F0F"/>
    <w:rsid w:val="0032265E"/>
    <w:rsid w:val="00322C67"/>
    <w:rsid w:val="00323680"/>
    <w:rsid w:val="003237A9"/>
    <w:rsid w:val="00323DBF"/>
    <w:rsid w:val="00323ED9"/>
    <w:rsid w:val="003246E8"/>
    <w:rsid w:val="003253D7"/>
    <w:rsid w:val="003254CF"/>
    <w:rsid w:val="003255DF"/>
    <w:rsid w:val="003263F2"/>
    <w:rsid w:val="00326C9B"/>
    <w:rsid w:val="00326CC7"/>
    <w:rsid w:val="003301D5"/>
    <w:rsid w:val="003302D9"/>
    <w:rsid w:val="0033081F"/>
    <w:rsid w:val="00330F0A"/>
    <w:rsid w:val="003311DF"/>
    <w:rsid w:val="003315A4"/>
    <w:rsid w:val="0033383A"/>
    <w:rsid w:val="00333CAF"/>
    <w:rsid w:val="00334FF9"/>
    <w:rsid w:val="003361A4"/>
    <w:rsid w:val="00337253"/>
    <w:rsid w:val="00337C48"/>
    <w:rsid w:val="00340897"/>
    <w:rsid w:val="00340F53"/>
    <w:rsid w:val="003410F3"/>
    <w:rsid w:val="0034158A"/>
    <w:rsid w:val="003419BF"/>
    <w:rsid w:val="00343CE2"/>
    <w:rsid w:val="003443ED"/>
    <w:rsid w:val="003445ED"/>
    <w:rsid w:val="0034631F"/>
    <w:rsid w:val="00346785"/>
    <w:rsid w:val="00346B43"/>
    <w:rsid w:val="0034793D"/>
    <w:rsid w:val="00350352"/>
    <w:rsid w:val="0035147D"/>
    <w:rsid w:val="00351810"/>
    <w:rsid w:val="00351E37"/>
    <w:rsid w:val="0035259D"/>
    <w:rsid w:val="003525BD"/>
    <w:rsid w:val="003527B3"/>
    <w:rsid w:val="00352AF3"/>
    <w:rsid w:val="00352B42"/>
    <w:rsid w:val="0035415B"/>
    <w:rsid w:val="00354386"/>
    <w:rsid w:val="00354A20"/>
    <w:rsid w:val="00354F7C"/>
    <w:rsid w:val="003559D0"/>
    <w:rsid w:val="003565AA"/>
    <w:rsid w:val="003574D8"/>
    <w:rsid w:val="0035765E"/>
    <w:rsid w:val="00360661"/>
    <w:rsid w:val="00360F26"/>
    <w:rsid w:val="00361106"/>
    <w:rsid w:val="00361533"/>
    <w:rsid w:val="00362460"/>
    <w:rsid w:val="00362A5C"/>
    <w:rsid w:val="00362B6F"/>
    <w:rsid w:val="00363221"/>
    <w:rsid w:val="003634F2"/>
    <w:rsid w:val="0036406C"/>
    <w:rsid w:val="003645F8"/>
    <w:rsid w:val="00364A2F"/>
    <w:rsid w:val="0036517F"/>
    <w:rsid w:val="0036609A"/>
    <w:rsid w:val="00366D1F"/>
    <w:rsid w:val="00366F13"/>
    <w:rsid w:val="00367197"/>
    <w:rsid w:val="00367396"/>
    <w:rsid w:val="003673BF"/>
    <w:rsid w:val="00367DA6"/>
    <w:rsid w:val="0037049B"/>
    <w:rsid w:val="00370664"/>
    <w:rsid w:val="00370A01"/>
    <w:rsid w:val="003713A1"/>
    <w:rsid w:val="0037189F"/>
    <w:rsid w:val="00371940"/>
    <w:rsid w:val="0037221F"/>
    <w:rsid w:val="0037239F"/>
    <w:rsid w:val="003736CB"/>
    <w:rsid w:val="00373708"/>
    <w:rsid w:val="00373A14"/>
    <w:rsid w:val="00373AD6"/>
    <w:rsid w:val="00373E38"/>
    <w:rsid w:val="003757A8"/>
    <w:rsid w:val="00375AE8"/>
    <w:rsid w:val="00375E3C"/>
    <w:rsid w:val="0037777E"/>
    <w:rsid w:val="003777AB"/>
    <w:rsid w:val="00380224"/>
    <w:rsid w:val="0038037E"/>
    <w:rsid w:val="00380625"/>
    <w:rsid w:val="0038283E"/>
    <w:rsid w:val="00383417"/>
    <w:rsid w:val="00383F63"/>
    <w:rsid w:val="003847FC"/>
    <w:rsid w:val="003849B1"/>
    <w:rsid w:val="00384B2F"/>
    <w:rsid w:val="00384B85"/>
    <w:rsid w:val="003852A3"/>
    <w:rsid w:val="003854FB"/>
    <w:rsid w:val="00385B43"/>
    <w:rsid w:val="003864FB"/>
    <w:rsid w:val="00386731"/>
    <w:rsid w:val="00386EB7"/>
    <w:rsid w:val="00387101"/>
    <w:rsid w:val="00387425"/>
    <w:rsid w:val="003877A5"/>
    <w:rsid w:val="003901D1"/>
    <w:rsid w:val="0039059D"/>
    <w:rsid w:val="003906F8"/>
    <w:rsid w:val="00390A77"/>
    <w:rsid w:val="00390D39"/>
    <w:rsid w:val="0039119A"/>
    <w:rsid w:val="00391846"/>
    <w:rsid w:val="00391942"/>
    <w:rsid w:val="00391A82"/>
    <w:rsid w:val="00391B75"/>
    <w:rsid w:val="0039262A"/>
    <w:rsid w:val="003926B7"/>
    <w:rsid w:val="00392E33"/>
    <w:rsid w:val="00392FAE"/>
    <w:rsid w:val="003943A5"/>
    <w:rsid w:val="003946F4"/>
    <w:rsid w:val="00394763"/>
    <w:rsid w:val="00394C3C"/>
    <w:rsid w:val="003953B8"/>
    <w:rsid w:val="0039564F"/>
    <w:rsid w:val="00395A52"/>
    <w:rsid w:val="003960D3"/>
    <w:rsid w:val="00396860"/>
    <w:rsid w:val="00396C8B"/>
    <w:rsid w:val="00396D72"/>
    <w:rsid w:val="003970CA"/>
    <w:rsid w:val="00397B11"/>
    <w:rsid w:val="003A03F9"/>
    <w:rsid w:val="003A080B"/>
    <w:rsid w:val="003A116D"/>
    <w:rsid w:val="003A1952"/>
    <w:rsid w:val="003A2035"/>
    <w:rsid w:val="003A2499"/>
    <w:rsid w:val="003A25DB"/>
    <w:rsid w:val="003A3503"/>
    <w:rsid w:val="003A36EA"/>
    <w:rsid w:val="003A3E2C"/>
    <w:rsid w:val="003A3EE9"/>
    <w:rsid w:val="003A4E46"/>
    <w:rsid w:val="003A4E8B"/>
    <w:rsid w:val="003A572A"/>
    <w:rsid w:val="003A5DCD"/>
    <w:rsid w:val="003A61A9"/>
    <w:rsid w:val="003A7BB4"/>
    <w:rsid w:val="003A7E0A"/>
    <w:rsid w:val="003B003E"/>
    <w:rsid w:val="003B0C31"/>
    <w:rsid w:val="003B0EEF"/>
    <w:rsid w:val="003B1560"/>
    <w:rsid w:val="003B2524"/>
    <w:rsid w:val="003B26C9"/>
    <w:rsid w:val="003B2715"/>
    <w:rsid w:val="003B3106"/>
    <w:rsid w:val="003B3C6B"/>
    <w:rsid w:val="003B4BFE"/>
    <w:rsid w:val="003B56E8"/>
    <w:rsid w:val="003B5779"/>
    <w:rsid w:val="003B6303"/>
    <w:rsid w:val="003B646B"/>
    <w:rsid w:val="003B6522"/>
    <w:rsid w:val="003B73E8"/>
    <w:rsid w:val="003B74A0"/>
    <w:rsid w:val="003B79C9"/>
    <w:rsid w:val="003B7F1A"/>
    <w:rsid w:val="003B7F4D"/>
    <w:rsid w:val="003C00F7"/>
    <w:rsid w:val="003C0213"/>
    <w:rsid w:val="003C0B2D"/>
    <w:rsid w:val="003C0C4A"/>
    <w:rsid w:val="003C10BB"/>
    <w:rsid w:val="003C1C3E"/>
    <w:rsid w:val="003C3570"/>
    <w:rsid w:val="003C4671"/>
    <w:rsid w:val="003C4FD9"/>
    <w:rsid w:val="003C56D1"/>
    <w:rsid w:val="003C5C3A"/>
    <w:rsid w:val="003C621C"/>
    <w:rsid w:val="003C6B5A"/>
    <w:rsid w:val="003C70F4"/>
    <w:rsid w:val="003D02CA"/>
    <w:rsid w:val="003D0603"/>
    <w:rsid w:val="003D166D"/>
    <w:rsid w:val="003D1A29"/>
    <w:rsid w:val="003D1A53"/>
    <w:rsid w:val="003D1FA3"/>
    <w:rsid w:val="003D20CF"/>
    <w:rsid w:val="003D3D2A"/>
    <w:rsid w:val="003D4BB4"/>
    <w:rsid w:val="003D51E2"/>
    <w:rsid w:val="003D570A"/>
    <w:rsid w:val="003D654E"/>
    <w:rsid w:val="003D6A05"/>
    <w:rsid w:val="003D6CB7"/>
    <w:rsid w:val="003D6E4A"/>
    <w:rsid w:val="003E027C"/>
    <w:rsid w:val="003E07F7"/>
    <w:rsid w:val="003E0F61"/>
    <w:rsid w:val="003E2C6B"/>
    <w:rsid w:val="003E2C71"/>
    <w:rsid w:val="003E2D92"/>
    <w:rsid w:val="003E410F"/>
    <w:rsid w:val="003E4411"/>
    <w:rsid w:val="003E4807"/>
    <w:rsid w:val="003E5FCA"/>
    <w:rsid w:val="003E6673"/>
    <w:rsid w:val="003E7BC5"/>
    <w:rsid w:val="003E7C64"/>
    <w:rsid w:val="003E7EED"/>
    <w:rsid w:val="003F0194"/>
    <w:rsid w:val="003F04CB"/>
    <w:rsid w:val="003F050B"/>
    <w:rsid w:val="003F05CF"/>
    <w:rsid w:val="003F0A33"/>
    <w:rsid w:val="003F10DA"/>
    <w:rsid w:val="003F1CFD"/>
    <w:rsid w:val="003F219D"/>
    <w:rsid w:val="003F2240"/>
    <w:rsid w:val="003F22A7"/>
    <w:rsid w:val="003F250B"/>
    <w:rsid w:val="003F25FE"/>
    <w:rsid w:val="003F2C59"/>
    <w:rsid w:val="003F310B"/>
    <w:rsid w:val="003F35F3"/>
    <w:rsid w:val="003F3A9D"/>
    <w:rsid w:val="003F3CED"/>
    <w:rsid w:val="003F40D3"/>
    <w:rsid w:val="003F61C0"/>
    <w:rsid w:val="003F6390"/>
    <w:rsid w:val="003F6721"/>
    <w:rsid w:val="003F6B1B"/>
    <w:rsid w:val="003F6B7B"/>
    <w:rsid w:val="003F7149"/>
    <w:rsid w:val="003F75D3"/>
    <w:rsid w:val="003F75E8"/>
    <w:rsid w:val="003F76B8"/>
    <w:rsid w:val="003F7FDF"/>
    <w:rsid w:val="00401414"/>
    <w:rsid w:val="00401B04"/>
    <w:rsid w:val="004023F4"/>
    <w:rsid w:val="0040247C"/>
    <w:rsid w:val="00402E75"/>
    <w:rsid w:val="00402F09"/>
    <w:rsid w:val="004038D1"/>
    <w:rsid w:val="00404BB1"/>
    <w:rsid w:val="00404C57"/>
    <w:rsid w:val="00404CCA"/>
    <w:rsid w:val="0040510B"/>
    <w:rsid w:val="0040548B"/>
    <w:rsid w:val="00405800"/>
    <w:rsid w:val="00405B6B"/>
    <w:rsid w:val="004063DF"/>
    <w:rsid w:val="00406D4C"/>
    <w:rsid w:val="00406E6D"/>
    <w:rsid w:val="00407C83"/>
    <w:rsid w:val="0041007C"/>
    <w:rsid w:val="004100C5"/>
    <w:rsid w:val="00410D5B"/>
    <w:rsid w:val="00411458"/>
    <w:rsid w:val="00412587"/>
    <w:rsid w:val="00412730"/>
    <w:rsid w:val="0041294A"/>
    <w:rsid w:val="00412CB5"/>
    <w:rsid w:val="004138AF"/>
    <w:rsid w:val="00413E45"/>
    <w:rsid w:val="00414471"/>
    <w:rsid w:val="004155EF"/>
    <w:rsid w:val="00415679"/>
    <w:rsid w:val="00417444"/>
    <w:rsid w:val="00417615"/>
    <w:rsid w:val="00417963"/>
    <w:rsid w:val="00417DC2"/>
    <w:rsid w:val="00417E7E"/>
    <w:rsid w:val="004201A2"/>
    <w:rsid w:val="00420821"/>
    <w:rsid w:val="00421512"/>
    <w:rsid w:val="00421C53"/>
    <w:rsid w:val="0042299D"/>
    <w:rsid w:val="00423B1A"/>
    <w:rsid w:val="00424303"/>
    <w:rsid w:val="00424851"/>
    <w:rsid w:val="004248C1"/>
    <w:rsid w:val="00425811"/>
    <w:rsid w:val="00426AA8"/>
    <w:rsid w:val="00426C7E"/>
    <w:rsid w:val="004271B4"/>
    <w:rsid w:val="0042762A"/>
    <w:rsid w:val="00427F4A"/>
    <w:rsid w:val="00430556"/>
    <w:rsid w:val="00430983"/>
    <w:rsid w:val="004316B3"/>
    <w:rsid w:val="00431B8D"/>
    <w:rsid w:val="004325F2"/>
    <w:rsid w:val="0043286E"/>
    <w:rsid w:val="00432CDE"/>
    <w:rsid w:val="00433185"/>
    <w:rsid w:val="00433372"/>
    <w:rsid w:val="00433458"/>
    <w:rsid w:val="004338CF"/>
    <w:rsid w:val="0043585E"/>
    <w:rsid w:val="004359F4"/>
    <w:rsid w:val="004363B2"/>
    <w:rsid w:val="00436C24"/>
    <w:rsid w:val="0044024B"/>
    <w:rsid w:val="0044043C"/>
    <w:rsid w:val="00440623"/>
    <w:rsid w:val="004406AD"/>
    <w:rsid w:val="00440CDA"/>
    <w:rsid w:val="00440F8A"/>
    <w:rsid w:val="00441725"/>
    <w:rsid w:val="004421C2"/>
    <w:rsid w:val="004425A9"/>
    <w:rsid w:val="0044295E"/>
    <w:rsid w:val="0044299A"/>
    <w:rsid w:val="004429C1"/>
    <w:rsid w:val="00443755"/>
    <w:rsid w:val="0044425A"/>
    <w:rsid w:val="00444E15"/>
    <w:rsid w:val="00445539"/>
    <w:rsid w:val="00445879"/>
    <w:rsid w:val="004465A9"/>
    <w:rsid w:val="00446F58"/>
    <w:rsid w:val="00447A6E"/>
    <w:rsid w:val="004500BC"/>
    <w:rsid w:val="004509E7"/>
    <w:rsid w:val="00452936"/>
    <w:rsid w:val="00452BD5"/>
    <w:rsid w:val="00453564"/>
    <w:rsid w:val="00453AD0"/>
    <w:rsid w:val="0045493C"/>
    <w:rsid w:val="004551AC"/>
    <w:rsid w:val="00455A99"/>
    <w:rsid w:val="00455B00"/>
    <w:rsid w:val="00455EFF"/>
    <w:rsid w:val="004564E5"/>
    <w:rsid w:val="00457130"/>
    <w:rsid w:val="004578EF"/>
    <w:rsid w:val="0046006D"/>
    <w:rsid w:val="00460B23"/>
    <w:rsid w:val="00461D4E"/>
    <w:rsid w:val="0046245A"/>
    <w:rsid w:val="0046256D"/>
    <w:rsid w:val="00462A0E"/>
    <w:rsid w:val="00463487"/>
    <w:rsid w:val="00463608"/>
    <w:rsid w:val="00463780"/>
    <w:rsid w:val="00463A64"/>
    <w:rsid w:val="004647F1"/>
    <w:rsid w:val="00464CA6"/>
    <w:rsid w:val="0046623C"/>
    <w:rsid w:val="00467822"/>
    <w:rsid w:val="00470F6A"/>
    <w:rsid w:val="00470FB3"/>
    <w:rsid w:val="00471253"/>
    <w:rsid w:val="00471E6B"/>
    <w:rsid w:val="00471FB3"/>
    <w:rsid w:val="00472625"/>
    <w:rsid w:val="00475601"/>
    <w:rsid w:val="004757BC"/>
    <w:rsid w:val="0047628C"/>
    <w:rsid w:val="004770D1"/>
    <w:rsid w:val="004772E4"/>
    <w:rsid w:val="0047740A"/>
    <w:rsid w:val="00477483"/>
    <w:rsid w:val="004775DD"/>
    <w:rsid w:val="00477962"/>
    <w:rsid w:val="00481139"/>
    <w:rsid w:val="004828C0"/>
    <w:rsid w:val="00482971"/>
    <w:rsid w:val="004842B4"/>
    <w:rsid w:val="004844C1"/>
    <w:rsid w:val="004860FD"/>
    <w:rsid w:val="004862FE"/>
    <w:rsid w:val="0048696F"/>
    <w:rsid w:val="00486EC4"/>
    <w:rsid w:val="00487146"/>
    <w:rsid w:val="00487A3F"/>
    <w:rsid w:val="00487EED"/>
    <w:rsid w:val="0049040F"/>
    <w:rsid w:val="00490AF5"/>
    <w:rsid w:val="0049109A"/>
    <w:rsid w:val="00491EA3"/>
    <w:rsid w:val="004923D4"/>
    <w:rsid w:val="00492A1F"/>
    <w:rsid w:val="00494A94"/>
    <w:rsid w:val="00495715"/>
    <w:rsid w:val="00495E98"/>
    <w:rsid w:val="00496F70"/>
    <w:rsid w:val="00497400"/>
    <w:rsid w:val="004975B4"/>
    <w:rsid w:val="00497647"/>
    <w:rsid w:val="004978DE"/>
    <w:rsid w:val="004A0D89"/>
    <w:rsid w:val="004A0FB0"/>
    <w:rsid w:val="004A15D8"/>
    <w:rsid w:val="004A216C"/>
    <w:rsid w:val="004A291A"/>
    <w:rsid w:val="004A2AA3"/>
    <w:rsid w:val="004A2B92"/>
    <w:rsid w:val="004A36FB"/>
    <w:rsid w:val="004A39D6"/>
    <w:rsid w:val="004A3D5E"/>
    <w:rsid w:val="004A4E42"/>
    <w:rsid w:val="004A52CA"/>
    <w:rsid w:val="004A6F8C"/>
    <w:rsid w:val="004A72FA"/>
    <w:rsid w:val="004A743A"/>
    <w:rsid w:val="004A7F40"/>
    <w:rsid w:val="004B065A"/>
    <w:rsid w:val="004B07E7"/>
    <w:rsid w:val="004B0C56"/>
    <w:rsid w:val="004B0CEB"/>
    <w:rsid w:val="004B12DC"/>
    <w:rsid w:val="004B1F66"/>
    <w:rsid w:val="004B2900"/>
    <w:rsid w:val="004B474F"/>
    <w:rsid w:val="004B532F"/>
    <w:rsid w:val="004B5570"/>
    <w:rsid w:val="004B6FD0"/>
    <w:rsid w:val="004C018B"/>
    <w:rsid w:val="004C06E9"/>
    <w:rsid w:val="004C0753"/>
    <w:rsid w:val="004C08E9"/>
    <w:rsid w:val="004C1808"/>
    <w:rsid w:val="004C1B84"/>
    <w:rsid w:val="004C2E15"/>
    <w:rsid w:val="004C3293"/>
    <w:rsid w:val="004C3670"/>
    <w:rsid w:val="004C3A6B"/>
    <w:rsid w:val="004C443C"/>
    <w:rsid w:val="004C4FD2"/>
    <w:rsid w:val="004C5050"/>
    <w:rsid w:val="004C5879"/>
    <w:rsid w:val="004C5B55"/>
    <w:rsid w:val="004C672D"/>
    <w:rsid w:val="004C70D7"/>
    <w:rsid w:val="004C7820"/>
    <w:rsid w:val="004C7E81"/>
    <w:rsid w:val="004D03E4"/>
    <w:rsid w:val="004D05B6"/>
    <w:rsid w:val="004D08E6"/>
    <w:rsid w:val="004D08FE"/>
    <w:rsid w:val="004D11A6"/>
    <w:rsid w:val="004D1488"/>
    <w:rsid w:val="004D181A"/>
    <w:rsid w:val="004D193F"/>
    <w:rsid w:val="004D1B29"/>
    <w:rsid w:val="004D270B"/>
    <w:rsid w:val="004D2B5F"/>
    <w:rsid w:val="004D2F8A"/>
    <w:rsid w:val="004D370D"/>
    <w:rsid w:val="004D3937"/>
    <w:rsid w:val="004D4AED"/>
    <w:rsid w:val="004D4ECF"/>
    <w:rsid w:val="004D650F"/>
    <w:rsid w:val="004D6C1F"/>
    <w:rsid w:val="004D7327"/>
    <w:rsid w:val="004D7751"/>
    <w:rsid w:val="004D79B6"/>
    <w:rsid w:val="004D7A98"/>
    <w:rsid w:val="004D7C0C"/>
    <w:rsid w:val="004E0757"/>
    <w:rsid w:val="004E0FF3"/>
    <w:rsid w:val="004E106E"/>
    <w:rsid w:val="004E13AB"/>
    <w:rsid w:val="004E14DF"/>
    <w:rsid w:val="004E1739"/>
    <w:rsid w:val="004E1A00"/>
    <w:rsid w:val="004E265A"/>
    <w:rsid w:val="004E29CE"/>
    <w:rsid w:val="004E3FBC"/>
    <w:rsid w:val="004E4EEA"/>
    <w:rsid w:val="004E4FDC"/>
    <w:rsid w:val="004E59C7"/>
    <w:rsid w:val="004E59D0"/>
    <w:rsid w:val="004E5A7F"/>
    <w:rsid w:val="004E5CA3"/>
    <w:rsid w:val="004E642A"/>
    <w:rsid w:val="004E67AA"/>
    <w:rsid w:val="004E755D"/>
    <w:rsid w:val="004E76E6"/>
    <w:rsid w:val="004E7A5A"/>
    <w:rsid w:val="004E7F42"/>
    <w:rsid w:val="004F04C0"/>
    <w:rsid w:val="004F0646"/>
    <w:rsid w:val="004F0C69"/>
    <w:rsid w:val="004F1183"/>
    <w:rsid w:val="004F15A5"/>
    <w:rsid w:val="004F1F84"/>
    <w:rsid w:val="004F2D8F"/>
    <w:rsid w:val="004F32FE"/>
    <w:rsid w:val="004F4415"/>
    <w:rsid w:val="004F449A"/>
    <w:rsid w:val="004F451C"/>
    <w:rsid w:val="004F5ED5"/>
    <w:rsid w:val="004F6255"/>
    <w:rsid w:val="004F6AD1"/>
    <w:rsid w:val="004F6D21"/>
    <w:rsid w:val="004F76DE"/>
    <w:rsid w:val="004F79DA"/>
    <w:rsid w:val="0050024A"/>
    <w:rsid w:val="00500547"/>
    <w:rsid w:val="00500767"/>
    <w:rsid w:val="0050263F"/>
    <w:rsid w:val="00502853"/>
    <w:rsid w:val="00502B70"/>
    <w:rsid w:val="00502D4A"/>
    <w:rsid w:val="0050342C"/>
    <w:rsid w:val="00503702"/>
    <w:rsid w:val="00503E8B"/>
    <w:rsid w:val="00504207"/>
    <w:rsid w:val="0050438D"/>
    <w:rsid w:val="00504B65"/>
    <w:rsid w:val="00504C65"/>
    <w:rsid w:val="005058C8"/>
    <w:rsid w:val="00505E6B"/>
    <w:rsid w:val="005065BA"/>
    <w:rsid w:val="005076A9"/>
    <w:rsid w:val="00507A46"/>
    <w:rsid w:val="00507BA4"/>
    <w:rsid w:val="00507C13"/>
    <w:rsid w:val="00507F7C"/>
    <w:rsid w:val="00511058"/>
    <w:rsid w:val="00511233"/>
    <w:rsid w:val="00511C9A"/>
    <w:rsid w:val="0051252E"/>
    <w:rsid w:val="00512A94"/>
    <w:rsid w:val="00514311"/>
    <w:rsid w:val="005147CC"/>
    <w:rsid w:val="005166EE"/>
    <w:rsid w:val="005169A4"/>
    <w:rsid w:val="00516BB5"/>
    <w:rsid w:val="00516F8B"/>
    <w:rsid w:val="00520388"/>
    <w:rsid w:val="00520797"/>
    <w:rsid w:val="00520E92"/>
    <w:rsid w:val="0052139A"/>
    <w:rsid w:val="00521408"/>
    <w:rsid w:val="005214EE"/>
    <w:rsid w:val="00521652"/>
    <w:rsid w:val="00522750"/>
    <w:rsid w:val="00522B03"/>
    <w:rsid w:val="00522C27"/>
    <w:rsid w:val="005235C8"/>
    <w:rsid w:val="00523811"/>
    <w:rsid w:val="00523B2C"/>
    <w:rsid w:val="00524709"/>
    <w:rsid w:val="00524E7B"/>
    <w:rsid w:val="0052764D"/>
    <w:rsid w:val="00527DFB"/>
    <w:rsid w:val="0053006A"/>
    <w:rsid w:val="00530360"/>
    <w:rsid w:val="005308B3"/>
    <w:rsid w:val="0053192E"/>
    <w:rsid w:val="00531ACB"/>
    <w:rsid w:val="00531C0E"/>
    <w:rsid w:val="005337F0"/>
    <w:rsid w:val="005342AD"/>
    <w:rsid w:val="0053537A"/>
    <w:rsid w:val="0053590D"/>
    <w:rsid w:val="00535AC4"/>
    <w:rsid w:val="005360A3"/>
    <w:rsid w:val="00536C07"/>
    <w:rsid w:val="00536C6C"/>
    <w:rsid w:val="00537085"/>
    <w:rsid w:val="005403BE"/>
    <w:rsid w:val="00541201"/>
    <w:rsid w:val="005412FA"/>
    <w:rsid w:val="00541751"/>
    <w:rsid w:val="00541FAA"/>
    <w:rsid w:val="00542441"/>
    <w:rsid w:val="005425FD"/>
    <w:rsid w:val="005439CE"/>
    <w:rsid w:val="00543C2C"/>
    <w:rsid w:val="00543DC5"/>
    <w:rsid w:val="00546843"/>
    <w:rsid w:val="005469DE"/>
    <w:rsid w:val="00546E42"/>
    <w:rsid w:val="005473FE"/>
    <w:rsid w:val="005475E4"/>
    <w:rsid w:val="00550608"/>
    <w:rsid w:val="00550686"/>
    <w:rsid w:val="00550A08"/>
    <w:rsid w:val="00550A51"/>
    <w:rsid w:val="0055135B"/>
    <w:rsid w:val="005515C0"/>
    <w:rsid w:val="00551BF7"/>
    <w:rsid w:val="005530F9"/>
    <w:rsid w:val="00553A0F"/>
    <w:rsid w:val="005543B7"/>
    <w:rsid w:val="005545D6"/>
    <w:rsid w:val="00555D50"/>
    <w:rsid w:val="00555D59"/>
    <w:rsid w:val="005561D4"/>
    <w:rsid w:val="005566D3"/>
    <w:rsid w:val="0055716C"/>
    <w:rsid w:val="005574F9"/>
    <w:rsid w:val="005575B2"/>
    <w:rsid w:val="00557FA4"/>
    <w:rsid w:val="00560CCD"/>
    <w:rsid w:val="00561494"/>
    <w:rsid w:val="005615FE"/>
    <w:rsid w:val="00561A2A"/>
    <w:rsid w:val="00562511"/>
    <w:rsid w:val="00562D81"/>
    <w:rsid w:val="005635D3"/>
    <w:rsid w:val="00564796"/>
    <w:rsid w:val="00564798"/>
    <w:rsid w:val="005647E4"/>
    <w:rsid w:val="005654B8"/>
    <w:rsid w:val="005658AB"/>
    <w:rsid w:val="00567E23"/>
    <w:rsid w:val="0057138E"/>
    <w:rsid w:val="005725EE"/>
    <w:rsid w:val="0057276F"/>
    <w:rsid w:val="0057398E"/>
    <w:rsid w:val="00573EDD"/>
    <w:rsid w:val="00574210"/>
    <w:rsid w:val="00575057"/>
    <w:rsid w:val="0057679C"/>
    <w:rsid w:val="005769F2"/>
    <w:rsid w:val="00576E98"/>
    <w:rsid w:val="00577077"/>
    <w:rsid w:val="0057794D"/>
    <w:rsid w:val="005803D1"/>
    <w:rsid w:val="0058146C"/>
    <w:rsid w:val="005828CF"/>
    <w:rsid w:val="00582F75"/>
    <w:rsid w:val="00583352"/>
    <w:rsid w:val="00583753"/>
    <w:rsid w:val="0058381D"/>
    <w:rsid w:val="0058389F"/>
    <w:rsid w:val="0058437F"/>
    <w:rsid w:val="00584C00"/>
    <w:rsid w:val="00586D64"/>
    <w:rsid w:val="00587099"/>
    <w:rsid w:val="00587647"/>
    <w:rsid w:val="00587685"/>
    <w:rsid w:val="00590222"/>
    <w:rsid w:val="0059025D"/>
    <w:rsid w:val="00590A39"/>
    <w:rsid w:val="00590AF9"/>
    <w:rsid w:val="00590B5A"/>
    <w:rsid w:val="005918C6"/>
    <w:rsid w:val="00591D3D"/>
    <w:rsid w:val="005925FC"/>
    <w:rsid w:val="0059322D"/>
    <w:rsid w:val="0059358B"/>
    <w:rsid w:val="00593A09"/>
    <w:rsid w:val="0059492F"/>
    <w:rsid w:val="005949FB"/>
    <w:rsid w:val="00594B3A"/>
    <w:rsid w:val="00594FE1"/>
    <w:rsid w:val="005950C2"/>
    <w:rsid w:val="00595AAE"/>
    <w:rsid w:val="00595EA4"/>
    <w:rsid w:val="00596573"/>
    <w:rsid w:val="005972A9"/>
    <w:rsid w:val="0059765B"/>
    <w:rsid w:val="00597D22"/>
    <w:rsid w:val="005A0E05"/>
    <w:rsid w:val="005A1720"/>
    <w:rsid w:val="005A20D8"/>
    <w:rsid w:val="005A20F9"/>
    <w:rsid w:val="005A2797"/>
    <w:rsid w:val="005A2AEA"/>
    <w:rsid w:val="005A2D0F"/>
    <w:rsid w:val="005A3237"/>
    <w:rsid w:val="005A386A"/>
    <w:rsid w:val="005A38A9"/>
    <w:rsid w:val="005A38AD"/>
    <w:rsid w:val="005A44B5"/>
    <w:rsid w:val="005A4BD6"/>
    <w:rsid w:val="005A4EA6"/>
    <w:rsid w:val="005A5C37"/>
    <w:rsid w:val="005A60A9"/>
    <w:rsid w:val="005A646C"/>
    <w:rsid w:val="005A6910"/>
    <w:rsid w:val="005A7AA5"/>
    <w:rsid w:val="005B048E"/>
    <w:rsid w:val="005B1569"/>
    <w:rsid w:val="005B1E26"/>
    <w:rsid w:val="005B1F31"/>
    <w:rsid w:val="005B2428"/>
    <w:rsid w:val="005B3120"/>
    <w:rsid w:val="005B587E"/>
    <w:rsid w:val="005B608B"/>
    <w:rsid w:val="005B610D"/>
    <w:rsid w:val="005B6411"/>
    <w:rsid w:val="005B684F"/>
    <w:rsid w:val="005B6B6B"/>
    <w:rsid w:val="005B6BB2"/>
    <w:rsid w:val="005B70FC"/>
    <w:rsid w:val="005B719B"/>
    <w:rsid w:val="005B7422"/>
    <w:rsid w:val="005C17C1"/>
    <w:rsid w:val="005C1A43"/>
    <w:rsid w:val="005C31BD"/>
    <w:rsid w:val="005C33B2"/>
    <w:rsid w:val="005C3480"/>
    <w:rsid w:val="005C3BA9"/>
    <w:rsid w:val="005C3D56"/>
    <w:rsid w:val="005C3F52"/>
    <w:rsid w:val="005C41F6"/>
    <w:rsid w:val="005C49F7"/>
    <w:rsid w:val="005C4AB4"/>
    <w:rsid w:val="005C62A0"/>
    <w:rsid w:val="005C72A4"/>
    <w:rsid w:val="005C7D1B"/>
    <w:rsid w:val="005D02EF"/>
    <w:rsid w:val="005D04F6"/>
    <w:rsid w:val="005D0C4B"/>
    <w:rsid w:val="005D113E"/>
    <w:rsid w:val="005D12C8"/>
    <w:rsid w:val="005D2550"/>
    <w:rsid w:val="005D2647"/>
    <w:rsid w:val="005D3AEB"/>
    <w:rsid w:val="005D3F05"/>
    <w:rsid w:val="005D3FCE"/>
    <w:rsid w:val="005D4053"/>
    <w:rsid w:val="005D473A"/>
    <w:rsid w:val="005D50E9"/>
    <w:rsid w:val="005D59BE"/>
    <w:rsid w:val="005D6F24"/>
    <w:rsid w:val="005D7296"/>
    <w:rsid w:val="005D73D2"/>
    <w:rsid w:val="005D7562"/>
    <w:rsid w:val="005D7BB8"/>
    <w:rsid w:val="005E0267"/>
    <w:rsid w:val="005E0EE2"/>
    <w:rsid w:val="005E18DD"/>
    <w:rsid w:val="005E1C82"/>
    <w:rsid w:val="005E2274"/>
    <w:rsid w:val="005E27C8"/>
    <w:rsid w:val="005E33B4"/>
    <w:rsid w:val="005E374E"/>
    <w:rsid w:val="005E3EB5"/>
    <w:rsid w:val="005E3F12"/>
    <w:rsid w:val="005E4739"/>
    <w:rsid w:val="005E4E70"/>
    <w:rsid w:val="005E5EE8"/>
    <w:rsid w:val="005E624C"/>
    <w:rsid w:val="005E63E1"/>
    <w:rsid w:val="005E6411"/>
    <w:rsid w:val="005E6A32"/>
    <w:rsid w:val="005E71A8"/>
    <w:rsid w:val="005E7237"/>
    <w:rsid w:val="005E7D9B"/>
    <w:rsid w:val="005F104D"/>
    <w:rsid w:val="005F11C7"/>
    <w:rsid w:val="005F1D8D"/>
    <w:rsid w:val="005F20F8"/>
    <w:rsid w:val="005F2332"/>
    <w:rsid w:val="005F2448"/>
    <w:rsid w:val="005F27D4"/>
    <w:rsid w:val="005F2E28"/>
    <w:rsid w:val="005F33CC"/>
    <w:rsid w:val="005F3490"/>
    <w:rsid w:val="005F3598"/>
    <w:rsid w:val="005F4661"/>
    <w:rsid w:val="005F4A29"/>
    <w:rsid w:val="005F4BF5"/>
    <w:rsid w:val="005F4ED9"/>
    <w:rsid w:val="005F69DD"/>
    <w:rsid w:val="005F6FB3"/>
    <w:rsid w:val="005F70D5"/>
    <w:rsid w:val="0060116B"/>
    <w:rsid w:val="00601F81"/>
    <w:rsid w:val="00602582"/>
    <w:rsid w:val="006029D4"/>
    <w:rsid w:val="00602A8B"/>
    <w:rsid w:val="0060320E"/>
    <w:rsid w:val="00603F6C"/>
    <w:rsid w:val="0060439D"/>
    <w:rsid w:val="006055F7"/>
    <w:rsid w:val="00605BAB"/>
    <w:rsid w:val="00606331"/>
    <w:rsid w:val="006066DD"/>
    <w:rsid w:val="00606B04"/>
    <w:rsid w:val="00607789"/>
    <w:rsid w:val="00607B7D"/>
    <w:rsid w:val="00610484"/>
    <w:rsid w:val="0061139C"/>
    <w:rsid w:val="00611B89"/>
    <w:rsid w:val="0061245D"/>
    <w:rsid w:val="006128FC"/>
    <w:rsid w:val="006129A0"/>
    <w:rsid w:val="00612C09"/>
    <w:rsid w:val="00612FCF"/>
    <w:rsid w:val="00613C96"/>
    <w:rsid w:val="006147D5"/>
    <w:rsid w:val="00614808"/>
    <w:rsid w:val="00614858"/>
    <w:rsid w:val="00614B3B"/>
    <w:rsid w:val="00615949"/>
    <w:rsid w:val="006167A6"/>
    <w:rsid w:val="00616CCC"/>
    <w:rsid w:val="00616DD4"/>
    <w:rsid w:val="00620640"/>
    <w:rsid w:val="00620EFA"/>
    <w:rsid w:val="006212CD"/>
    <w:rsid w:val="00621804"/>
    <w:rsid w:val="00622B5A"/>
    <w:rsid w:val="00622B93"/>
    <w:rsid w:val="006230EF"/>
    <w:rsid w:val="00623356"/>
    <w:rsid w:val="00623459"/>
    <w:rsid w:val="00623C8C"/>
    <w:rsid w:val="0062416A"/>
    <w:rsid w:val="006243D6"/>
    <w:rsid w:val="006249E2"/>
    <w:rsid w:val="00624F36"/>
    <w:rsid w:val="0062563F"/>
    <w:rsid w:val="006258AE"/>
    <w:rsid w:val="0062661A"/>
    <w:rsid w:val="00626856"/>
    <w:rsid w:val="00626D73"/>
    <w:rsid w:val="006270D9"/>
    <w:rsid w:val="00627915"/>
    <w:rsid w:val="00627CAC"/>
    <w:rsid w:val="00627D35"/>
    <w:rsid w:val="006302E1"/>
    <w:rsid w:val="00630FFF"/>
    <w:rsid w:val="006310EA"/>
    <w:rsid w:val="006312A6"/>
    <w:rsid w:val="006314A5"/>
    <w:rsid w:val="00631FAA"/>
    <w:rsid w:val="00632A9C"/>
    <w:rsid w:val="0063316A"/>
    <w:rsid w:val="00633568"/>
    <w:rsid w:val="006342F6"/>
    <w:rsid w:val="006344D5"/>
    <w:rsid w:val="0063453B"/>
    <w:rsid w:val="00634587"/>
    <w:rsid w:val="00634668"/>
    <w:rsid w:val="006346D4"/>
    <w:rsid w:val="006348CF"/>
    <w:rsid w:val="00634989"/>
    <w:rsid w:val="00634B04"/>
    <w:rsid w:val="00634D56"/>
    <w:rsid w:val="0063614B"/>
    <w:rsid w:val="006367E2"/>
    <w:rsid w:val="006369F6"/>
    <w:rsid w:val="00640F68"/>
    <w:rsid w:val="006411F5"/>
    <w:rsid w:val="00641232"/>
    <w:rsid w:val="0064149F"/>
    <w:rsid w:val="006415B6"/>
    <w:rsid w:val="006416E1"/>
    <w:rsid w:val="00641C7D"/>
    <w:rsid w:val="00641F21"/>
    <w:rsid w:val="00642EB1"/>
    <w:rsid w:val="00642F4E"/>
    <w:rsid w:val="0064325C"/>
    <w:rsid w:val="00643777"/>
    <w:rsid w:val="0064380D"/>
    <w:rsid w:val="0064434B"/>
    <w:rsid w:val="00644602"/>
    <w:rsid w:val="006447F6"/>
    <w:rsid w:val="00644C4A"/>
    <w:rsid w:val="00645A3B"/>
    <w:rsid w:val="00645AA5"/>
    <w:rsid w:val="00646254"/>
    <w:rsid w:val="00646307"/>
    <w:rsid w:val="00646BBF"/>
    <w:rsid w:val="006477D5"/>
    <w:rsid w:val="00647AC9"/>
    <w:rsid w:val="00647F60"/>
    <w:rsid w:val="006509BA"/>
    <w:rsid w:val="00650EEA"/>
    <w:rsid w:val="00651171"/>
    <w:rsid w:val="00651CAD"/>
    <w:rsid w:val="00652648"/>
    <w:rsid w:val="0065282C"/>
    <w:rsid w:val="00652D05"/>
    <w:rsid w:val="00652DD1"/>
    <w:rsid w:val="006538FA"/>
    <w:rsid w:val="00654EE7"/>
    <w:rsid w:val="00655CBB"/>
    <w:rsid w:val="0065629C"/>
    <w:rsid w:val="006562B6"/>
    <w:rsid w:val="00657A7D"/>
    <w:rsid w:val="00660571"/>
    <w:rsid w:val="006610FF"/>
    <w:rsid w:val="006615A0"/>
    <w:rsid w:val="0066164E"/>
    <w:rsid w:val="006618DF"/>
    <w:rsid w:val="00663978"/>
    <w:rsid w:val="0066399B"/>
    <w:rsid w:val="00663A25"/>
    <w:rsid w:val="00663E02"/>
    <w:rsid w:val="006642E3"/>
    <w:rsid w:val="006650F8"/>
    <w:rsid w:val="00665FBB"/>
    <w:rsid w:val="006661EC"/>
    <w:rsid w:val="00666E60"/>
    <w:rsid w:val="00666F17"/>
    <w:rsid w:val="00670301"/>
    <w:rsid w:val="006704BB"/>
    <w:rsid w:val="00670E7D"/>
    <w:rsid w:val="00670F2A"/>
    <w:rsid w:val="00670F7A"/>
    <w:rsid w:val="006719AB"/>
    <w:rsid w:val="006721CD"/>
    <w:rsid w:val="006727D6"/>
    <w:rsid w:val="0067281D"/>
    <w:rsid w:val="00672D2A"/>
    <w:rsid w:val="00673AC7"/>
    <w:rsid w:val="00674BC7"/>
    <w:rsid w:val="00675637"/>
    <w:rsid w:val="00675E3A"/>
    <w:rsid w:val="006760CF"/>
    <w:rsid w:val="00676778"/>
    <w:rsid w:val="006769D3"/>
    <w:rsid w:val="00676FDF"/>
    <w:rsid w:val="006771E6"/>
    <w:rsid w:val="00677A54"/>
    <w:rsid w:val="006812FB"/>
    <w:rsid w:val="006817DD"/>
    <w:rsid w:val="00681A91"/>
    <w:rsid w:val="006827B9"/>
    <w:rsid w:val="00682ADA"/>
    <w:rsid w:val="00683796"/>
    <w:rsid w:val="00683999"/>
    <w:rsid w:val="006844BB"/>
    <w:rsid w:val="00684675"/>
    <w:rsid w:val="00684692"/>
    <w:rsid w:val="0068478C"/>
    <w:rsid w:val="0068495A"/>
    <w:rsid w:val="00685A65"/>
    <w:rsid w:val="0068676B"/>
    <w:rsid w:val="006870FA"/>
    <w:rsid w:val="006878B6"/>
    <w:rsid w:val="00690C58"/>
    <w:rsid w:val="00692724"/>
    <w:rsid w:val="00692ACB"/>
    <w:rsid w:val="00692AFE"/>
    <w:rsid w:val="00692BCB"/>
    <w:rsid w:val="00692CE3"/>
    <w:rsid w:val="00692D54"/>
    <w:rsid w:val="00692E47"/>
    <w:rsid w:val="00693670"/>
    <w:rsid w:val="00693702"/>
    <w:rsid w:val="00693C2D"/>
    <w:rsid w:val="00694195"/>
    <w:rsid w:val="0069488A"/>
    <w:rsid w:val="00694A46"/>
    <w:rsid w:val="00694AA6"/>
    <w:rsid w:val="00694C78"/>
    <w:rsid w:val="00695A5C"/>
    <w:rsid w:val="00695C54"/>
    <w:rsid w:val="00695EFF"/>
    <w:rsid w:val="00697046"/>
    <w:rsid w:val="006974DF"/>
    <w:rsid w:val="00697555"/>
    <w:rsid w:val="00697895"/>
    <w:rsid w:val="00697F92"/>
    <w:rsid w:val="006A02D5"/>
    <w:rsid w:val="006A05D8"/>
    <w:rsid w:val="006A0AB4"/>
    <w:rsid w:val="006A1419"/>
    <w:rsid w:val="006A19B3"/>
    <w:rsid w:val="006A2134"/>
    <w:rsid w:val="006A3395"/>
    <w:rsid w:val="006A4308"/>
    <w:rsid w:val="006A4EC2"/>
    <w:rsid w:val="006A5AE5"/>
    <w:rsid w:val="006A5E95"/>
    <w:rsid w:val="006A5F33"/>
    <w:rsid w:val="006A6C94"/>
    <w:rsid w:val="006A718A"/>
    <w:rsid w:val="006A7501"/>
    <w:rsid w:val="006A79D4"/>
    <w:rsid w:val="006B0499"/>
    <w:rsid w:val="006B100E"/>
    <w:rsid w:val="006B104F"/>
    <w:rsid w:val="006B1594"/>
    <w:rsid w:val="006B2778"/>
    <w:rsid w:val="006B2B62"/>
    <w:rsid w:val="006B2C02"/>
    <w:rsid w:val="006B35F2"/>
    <w:rsid w:val="006B39F8"/>
    <w:rsid w:val="006B5B8B"/>
    <w:rsid w:val="006B5F88"/>
    <w:rsid w:val="006B604E"/>
    <w:rsid w:val="006B62ED"/>
    <w:rsid w:val="006B6418"/>
    <w:rsid w:val="006B6BB7"/>
    <w:rsid w:val="006B6EEB"/>
    <w:rsid w:val="006B6FE6"/>
    <w:rsid w:val="006C0960"/>
    <w:rsid w:val="006C0F06"/>
    <w:rsid w:val="006C1253"/>
    <w:rsid w:val="006C157D"/>
    <w:rsid w:val="006C1703"/>
    <w:rsid w:val="006C179C"/>
    <w:rsid w:val="006C187C"/>
    <w:rsid w:val="006C1CB3"/>
    <w:rsid w:val="006C306B"/>
    <w:rsid w:val="006C37A0"/>
    <w:rsid w:val="006C3D4E"/>
    <w:rsid w:val="006C3F7A"/>
    <w:rsid w:val="006C47F7"/>
    <w:rsid w:val="006C4C09"/>
    <w:rsid w:val="006C4E0D"/>
    <w:rsid w:val="006C564B"/>
    <w:rsid w:val="006C6557"/>
    <w:rsid w:val="006C6786"/>
    <w:rsid w:val="006C6C51"/>
    <w:rsid w:val="006C6CAA"/>
    <w:rsid w:val="006C7B24"/>
    <w:rsid w:val="006D0269"/>
    <w:rsid w:val="006D0989"/>
    <w:rsid w:val="006D0C42"/>
    <w:rsid w:val="006D0F23"/>
    <w:rsid w:val="006D29C3"/>
    <w:rsid w:val="006D2A70"/>
    <w:rsid w:val="006D2C61"/>
    <w:rsid w:val="006D4D95"/>
    <w:rsid w:val="006D5C5C"/>
    <w:rsid w:val="006D5E1C"/>
    <w:rsid w:val="006D6029"/>
    <w:rsid w:val="006D6413"/>
    <w:rsid w:val="006D650C"/>
    <w:rsid w:val="006D6935"/>
    <w:rsid w:val="006D787F"/>
    <w:rsid w:val="006E05E3"/>
    <w:rsid w:val="006E18F7"/>
    <w:rsid w:val="006E1955"/>
    <w:rsid w:val="006E2337"/>
    <w:rsid w:val="006E2A95"/>
    <w:rsid w:val="006E2DB9"/>
    <w:rsid w:val="006E2EFB"/>
    <w:rsid w:val="006E377E"/>
    <w:rsid w:val="006E381B"/>
    <w:rsid w:val="006E442B"/>
    <w:rsid w:val="006E4890"/>
    <w:rsid w:val="006E57C4"/>
    <w:rsid w:val="006E5A18"/>
    <w:rsid w:val="006E62FC"/>
    <w:rsid w:val="006E6776"/>
    <w:rsid w:val="006E6C6E"/>
    <w:rsid w:val="006E767C"/>
    <w:rsid w:val="006E796B"/>
    <w:rsid w:val="006F06AD"/>
    <w:rsid w:val="006F138C"/>
    <w:rsid w:val="006F181C"/>
    <w:rsid w:val="006F1CD5"/>
    <w:rsid w:val="006F26C8"/>
    <w:rsid w:val="006F270A"/>
    <w:rsid w:val="006F271B"/>
    <w:rsid w:val="006F2BC6"/>
    <w:rsid w:val="006F3195"/>
    <w:rsid w:val="006F345F"/>
    <w:rsid w:val="006F377E"/>
    <w:rsid w:val="006F3821"/>
    <w:rsid w:val="006F45DC"/>
    <w:rsid w:val="006F47F8"/>
    <w:rsid w:val="006F4DCC"/>
    <w:rsid w:val="006F5878"/>
    <w:rsid w:val="006F6A63"/>
    <w:rsid w:val="006F76CB"/>
    <w:rsid w:val="006F7923"/>
    <w:rsid w:val="0070025D"/>
    <w:rsid w:val="0070089F"/>
    <w:rsid w:val="007020F5"/>
    <w:rsid w:val="007026DD"/>
    <w:rsid w:val="007028D2"/>
    <w:rsid w:val="007029B5"/>
    <w:rsid w:val="00703632"/>
    <w:rsid w:val="00703B6E"/>
    <w:rsid w:val="00704350"/>
    <w:rsid w:val="00706119"/>
    <w:rsid w:val="007063A7"/>
    <w:rsid w:val="007103B7"/>
    <w:rsid w:val="00710588"/>
    <w:rsid w:val="0071087E"/>
    <w:rsid w:val="00710C2B"/>
    <w:rsid w:val="0071106E"/>
    <w:rsid w:val="007112D9"/>
    <w:rsid w:val="007118BC"/>
    <w:rsid w:val="0071299B"/>
    <w:rsid w:val="00713740"/>
    <w:rsid w:val="007138B8"/>
    <w:rsid w:val="0071438D"/>
    <w:rsid w:val="00714A00"/>
    <w:rsid w:val="00714EB5"/>
    <w:rsid w:val="0071548C"/>
    <w:rsid w:val="00715657"/>
    <w:rsid w:val="007159C5"/>
    <w:rsid w:val="00716702"/>
    <w:rsid w:val="00717597"/>
    <w:rsid w:val="00717CE1"/>
    <w:rsid w:val="00720634"/>
    <w:rsid w:val="007207C4"/>
    <w:rsid w:val="0072094D"/>
    <w:rsid w:val="00721306"/>
    <w:rsid w:val="007216B7"/>
    <w:rsid w:val="00721BA6"/>
    <w:rsid w:val="00722F40"/>
    <w:rsid w:val="007231D8"/>
    <w:rsid w:val="0072322A"/>
    <w:rsid w:val="00723C83"/>
    <w:rsid w:val="00723FCD"/>
    <w:rsid w:val="0072427F"/>
    <w:rsid w:val="007250B7"/>
    <w:rsid w:val="00725A93"/>
    <w:rsid w:val="00727050"/>
    <w:rsid w:val="007274A5"/>
    <w:rsid w:val="007275A7"/>
    <w:rsid w:val="00730009"/>
    <w:rsid w:val="00730543"/>
    <w:rsid w:val="0073080C"/>
    <w:rsid w:val="00730ADF"/>
    <w:rsid w:val="00730D7B"/>
    <w:rsid w:val="007316D6"/>
    <w:rsid w:val="007322A0"/>
    <w:rsid w:val="00732BF6"/>
    <w:rsid w:val="00733316"/>
    <w:rsid w:val="007334CA"/>
    <w:rsid w:val="00733E43"/>
    <w:rsid w:val="00734376"/>
    <w:rsid w:val="00734600"/>
    <w:rsid w:val="007349B5"/>
    <w:rsid w:val="007349F4"/>
    <w:rsid w:val="007351EF"/>
    <w:rsid w:val="007354BE"/>
    <w:rsid w:val="00735575"/>
    <w:rsid w:val="0073609F"/>
    <w:rsid w:val="00736743"/>
    <w:rsid w:val="00737DE0"/>
    <w:rsid w:val="00740C1D"/>
    <w:rsid w:val="00740E7F"/>
    <w:rsid w:val="00741D1B"/>
    <w:rsid w:val="00741D31"/>
    <w:rsid w:val="0074260B"/>
    <w:rsid w:val="007433B1"/>
    <w:rsid w:val="00744325"/>
    <w:rsid w:val="007447B7"/>
    <w:rsid w:val="00744B88"/>
    <w:rsid w:val="007450B9"/>
    <w:rsid w:val="0074515E"/>
    <w:rsid w:val="0074660E"/>
    <w:rsid w:val="0074726F"/>
    <w:rsid w:val="007473CD"/>
    <w:rsid w:val="0074794F"/>
    <w:rsid w:val="00747A70"/>
    <w:rsid w:val="00747BE7"/>
    <w:rsid w:val="00750442"/>
    <w:rsid w:val="00750466"/>
    <w:rsid w:val="00750628"/>
    <w:rsid w:val="007506F0"/>
    <w:rsid w:val="00750948"/>
    <w:rsid w:val="00750B6A"/>
    <w:rsid w:val="0075173A"/>
    <w:rsid w:val="00751899"/>
    <w:rsid w:val="00751D99"/>
    <w:rsid w:val="00752075"/>
    <w:rsid w:val="0075226F"/>
    <w:rsid w:val="0075232E"/>
    <w:rsid w:val="00752577"/>
    <w:rsid w:val="00752E8C"/>
    <w:rsid w:val="007539D8"/>
    <w:rsid w:val="00753CEF"/>
    <w:rsid w:val="00753DFE"/>
    <w:rsid w:val="00754A19"/>
    <w:rsid w:val="00756075"/>
    <w:rsid w:val="007564CC"/>
    <w:rsid w:val="007564F9"/>
    <w:rsid w:val="007567A4"/>
    <w:rsid w:val="00757D52"/>
    <w:rsid w:val="00760013"/>
    <w:rsid w:val="007601E8"/>
    <w:rsid w:val="007619A4"/>
    <w:rsid w:val="0076224B"/>
    <w:rsid w:val="00762963"/>
    <w:rsid w:val="00762A59"/>
    <w:rsid w:val="00762FF4"/>
    <w:rsid w:val="007637D4"/>
    <w:rsid w:val="007639FC"/>
    <w:rsid w:val="00764C02"/>
    <w:rsid w:val="00764D4C"/>
    <w:rsid w:val="00765DA5"/>
    <w:rsid w:val="00766734"/>
    <w:rsid w:val="00767412"/>
    <w:rsid w:val="00770348"/>
    <w:rsid w:val="0077104B"/>
    <w:rsid w:val="00771096"/>
    <w:rsid w:val="00771A13"/>
    <w:rsid w:val="00771DC6"/>
    <w:rsid w:val="00772293"/>
    <w:rsid w:val="0077230F"/>
    <w:rsid w:val="007728EC"/>
    <w:rsid w:val="007735D3"/>
    <w:rsid w:val="007737F3"/>
    <w:rsid w:val="00773C0F"/>
    <w:rsid w:val="00773CE8"/>
    <w:rsid w:val="00774209"/>
    <w:rsid w:val="007746F5"/>
    <w:rsid w:val="00774E48"/>
    <w:rsid w:val="00775B5D"/>
    <w:rsid w:val="007765FA"/>
    <w:rsid w:val="007769BF"/>
    <w:rsid w:val="00776BC0"/>
    <w:rsid w:val="00777CBC"/>
    <w:rsid w:val="00777D08"/>
    <w:rsid w:val="00780274"/>
    <w:rsid w:val="0078158E"/>
    <w:rsid w:val="00782068"/>
    <w:rsid w:val="0078244D"/>
    <w:rsid w:val="007828D7"/>
    <w:rsid w:val="0078330F"/>
    <w:rsid w:val="0078343E"/>
    <w:rsid w:val="0078352E"/>
    <w:rsid w:val="0078465C"/>
    <w:rsid w:val="00784C73"/>
    <w:rsid w:val="00784CAE"/>
    <w:rsid w:val="00785196"/>
    <w:rsid w:val="007851FD"/>
    <w:rsid w:val="007858CA"/>
    <w:rsid w:val="00785A65"/>
    <w:rsid w:val="00785AE2"/>
    <w:rsid w:val="00785CE4"/>
    <w:rsid w:val="007872F1"/>
    <w:rsid w:val="007874F9"/>
    <w:rsid w:val="007908BB"/>
    <w:rsid w:val="00790E24"/>
    <w:rsid w:val="00791391"/>
    <w:rsid w:val="00791952"/>
    <w:rsid w:val="00791D56"/>
    <w:rsid w:val="00791DE4"/>
    <w:rsid w:val="00791EB6"/>
    <w:rsid w:val="00792164"/>
    <w:rsid w:val="007924F2"/>
    <w:rsid w:val="00792B55"/>
    <w:rsid w:val="00793429"/>
    <w:rsid w:val="00794550"/>
    <w:rsid w:val="0079532A"/>
    <w:rsid w:val="0079547E"/>
    <w:rsid w:val="00795F99"/>
    <w:rsid w:val="0079706F"/>
    <w:rsid w:val="00797A05"/>
    <w:rsid w:val="00797BDF"/>
    <w:rsid w:val="00797DFE"/>
    <w:rsid w:val="007A01BB"/>
    <w:rsid w:val="007A0559"/>
    <w:rsid w:val="007A12B2"/>
    <w:rsid w:val="007A15FD"/>
    <w:rsid w:val="007A1805"/>
    <w:rsid w:val="007A1A02"/>
    <w:rsid w:val="007A1EB3"/>
    <w:rsid w:val="007A2264"/>
    <w:rsid w:val="007A22C3"/>
    <w:rsid w:val="007A2BDD"/>
    <w:rsid w:val="007A2FF4"/>
    <w:rsid w:val="007A363E"/>
    <w:rsid w:val="007A3BA3"/>
    <w:rsid w:val="007A3E7F"/>
    <w:rsid w:val="007A3EAA"/>
    <w:rsid w:val="007A3FD9"/>
    <w:rsid w:val="007A406B"/>
    <w:rsid w:val="007A41C8"/>
    <w:rsid w:val="007A4226"/>
    <w:rsid w:val="007A42DE"/>
    <w:rsid w:val="007A44A6"/>
    <w:rsid w:val="007A58CA"/>
    <w:rsid w:val="007A5B1B"/>
    <w:rsid w:val="007A7327"/>
    <w:rsid w:val="007A7E26"/>
    <w:rsid w:val="007A7E42"/>
    <w:rsid w:val="007B02FE"/>
    <w:rsid w:val="007B0EEB"/>
    <w:rsid w:val="007B1990"/>
    <w:rsid w:val="007B1992"/>
    <w:rsid w:val="007B1D1D"/>
    <w:rsid w:val="007B1F92"/>
    <w:rsid w:val="007B2251"/>
    <w:rsid w:val="007B23B1"/>
    <w:rsid w:val="007B3C9B"/>
    <w:rsid w:val="007B5FFB"/>
    <w:rsid w:val="007B6718"/>
    <w:rsid w:val="007B6782"/>
    <w:rsid w:val="007B6AF4"/>
    <w:rsid w:val="007B7818"/>
    <w:rsid w:val="007B7890"/>
    <w:rsid w:val="007B7927"/>
    <w:rsid w:val="007B7D92"/>
    <w:rsid w:val="007B7FF6"/>
    <w:rsid w:val="007C00F4"/>
    <w:rsid w:val="007C03DC"/>
    <w:rsid w:val="007C0C7C"/>
    <w:rsid w:val="007C113F"/>
    <w:rsid w:val="007C15C3"/>
    <w:rsid w:val="007C23D2"/>
    <w:rsid w:val="007C2EAD"/>
    <w:rsid w:val="007C2F91"/>
    <w:rsid w:val="007C469D"/>
    <w:rsid w:val="007C4908"/>
    <w:rsid w:val="007C4A92"/>
    <w:rsid w:val="007C4E31"/>
    <w:rsid w:val="007C50E9"/>
    <w:rsid w:val="007C588F"/>
    <w:rsid w:val="007C6052"/>
    <w:rsid w:val="007C6BFD"/>
    <w:rsid w:val="007C7053"/>
    <w:rsid w:val="007D022F"/>
    <w:rsid w:val="007D077A"/>
    <w:rsid w:val="007D0D05"/>
    <w:rsid w:val="007D0EA5"/>
    <w:rsid w:val="007D18A8"/>
    <w:rsid w:val="007D1E70"/>
    <w:rsid w:val="007D2A55"/>
    <w:rsid w:val="007D2EC0"/>
    <w:rsid w:val="007D3587"/>
    <w:rsid w:val="007D39B1"/>
    <w:rsid w:val="007D50E6"/>
    <w:rsid w:val="007D50EF"/>
    <w:rsid w:val="007D513A"/>
    <w:rsid w:val="007D55D7"/>
    <w:rsid w:val="007D5B5E"/>
    <w:rsid w:val="007D635B"/>
    <w:rsid w:val="007D688C"/>
    <w:rsid w:val="007D6CFF"/>
    <w:rsid w:val="007D7554"/>
    <w:rsid w:val="007D7CA7"/>
    <w:rsid w:val="007D7FD9"/>
    <w:rsid w:val="007E0535"/>
    <w:rsid w:val="007E08AB"/>
    <w:rsid w:val="007E0A55"/>
    <w:rsid w:val="007E0AD8"/>
    <w:rsid w:val="007E0BBA"/>
    <w:rsid w:val="007E0C87"/>
    <w:rsid w:val="007E158A"/>
    <w:rsid w:val="007E1627"/>
    <w:rsid w:val="007E1689"/>
    <w:rsid w:val="007E18CC"/>
    <w:rsid w:val="007E1ADC"/>
    <w:rsid w:val="007E2073"/>
    <w:rsid w:val="007E21F1"/>
    <w:rsid w:val="007E3761"/>
    <w:rsid w:val="007E431A"/>
    <w:rsid w:val="007E68E5"/>
    <w:rsid w:val="007E6EBD"/>
    <w:rsid w:val="007E7232"/>
    <w:rsid w:val="007E72B1"/>
    <w:rsid w:val="007F024C"/>
    <w:rsid w:val="007F1E7B"/>
    <w:rsid w:val="007F2D46"/>
    <w:rsid w:val="007F35D5"/>
    <w:rsid w:val="007F3AD6"/>
    <w:rsid w:val="007F4C3A"/>
    <w:rsid w:val="007F5244"/>
    <w:rsid w:val="007F528D"/>
    <w:rsid w:val="007F63C9"/>
    <w:rsid w:val="007F6710"/>
    <w:rsid w:val="007F6F1C"/>
    <w:rsid w:val="007F789F"/>
    <w:rsid w:val="00800D44"/>
    <w:rsid w:val="00801149"/>
    <w:rsid w:val="0080114E"/>
    <w:rsid w:val="00801767"/>
    <w:rsid w:val="008018C3"/>
    <w:rsid w:val="00802024"/>
    <w:rsid w:val="00803023"/>
    <w:rsid w:val="008030C2"/>
    <w:rsid w:val="00803296"/>
    <w:rsid w:val="00803A50"/>
    <w:rsid w:val="00803C44"/>
    <w:rsid w:val="00804951"/>
    <w:rsid w:val="0080505F"/>
    <w:rsid w:val="008051C8"/>
    <w:rsid w:val="008053E8"/>
    <w:rsid w:val="008054CB"/>
    <w:rsid w:val="0080599E"/>
    <w:rsid w:val="008059CE"/>
    <w:rsid w:val="008060AC"/>
    <w:rsid w:val="0080699B"/>
    <w:rsid w:val="00806C12"/>
    <w:rsid w:val="0080771B"/>
    <w:rsid w:val="00807A5B"/>
    <w:rsid w:val="00807CC7"/>
    <w:rsid w:val="00807F1E"/>
    <w:rsid w:val="0081003D"/>
    <w:rsid w:val="00810EC3"/>
    <w:rsid w:val="00811C13"/>
    <w:rsid w:val="00811E8D"/>
    <w:rsid w:val="00812C93"/>
    <w:rsid w:val="008131BB"/>
    <w:rsid w:val="00813BEA"/>
    <w:rsid w:val="00814388"/>
    <w:rsid w:val="00814971"/>
    <w:rsid w:val="00814C09"/>
    <w:rsid w:val="00814EDC"/>
    <w:rsid w:val="00815213"/>
    <w:rsid w:val="00815C58"/>
    <w:rsid w:val="008160E5"/>
    <w:rsid w:val="00817A3E"/>
    <w:rsid w:val="00817AB1"/>
    <w:rsid w:val="00817D27"/>
    <w:rsid w:val="00817F1B"/>
    <w:rsid w:val="00820402"/>
    <w:rsid w:val="00821212"/>
    <w:rsid w:val="008212A8"/>
    <w:rsid w:val="00821D7C"/>
    <w:rsid w:val="00821F66"/>
    <w:rsid w:val="00822458"/>
    <w:rsid w:val="0082283B"/>
    <w:rsid w:val="00822C16"/>
    <w:rsid w:val="00823279"/>
    <w:rsid w:val="00823B41"/>
    <w:rsid w:val="00823DDE"/>
    <w:rsid w:val="00823F03"/>
    <w:rsid w:val="0082428A"/>
    <w:rsid w:val="00824417"/>
    <w:rsid w:val="00824538"/>
    <w:rsid w:val="0082492F"/>
    <w:rsid w:val="00825163"/>
    <w:rsid w:val="00825BE9"/>
    <w:rsid w:val="008263FE"/>
    <w:rsid w:val="0082675B"/>
    <w:rsid w:val="0082687C"/>
    <w:rsid w:val="00827328"/>
    <w:rsid w:val="00827B51"/>
    <w:rsid w:val="0083110E"/>
    <w:rsid w:val="008312B6"/>
    <w:rsid w:val="008315D8"/>
    <w:rsid w:val="008316BE"/>
    <w:rsid w:val="008329E0"/>
    <w:rsid w:val="00833637"/>
    <w:rsid w:val="00833897"/>
    <w:rsid w:val="00833B21"/>
    <w:rsid w:val="00833EDB"/>
    <w:rsid w:val="00834125"/>
    <w:rsid w:val="00834756"/>
    <w:rsid w:val="00835A93"/>
    <w:rsid w:val="00835BF9"/>
    <w:rsid w:val="008361DC"/>
    <w:rsid w:val="00836AE4"/>
    <w:rsid w:val="00836C4A"/>
    <w:rsid w:val="00836DC7"/>
    <w:rsid w:val="00837148"/>
    <w:rsid w:val="00837675"/>
    <w:rsid w:val="008400C0"/>
    <w:rsid w:val="00840733"/>
    <w:rsid w:val="00840A5C"/>
    <w:rsid w:val="00840A72"/>
    <w:rsid w:val="00840F13"/>
    <w:rsid w:val="00840FF9"/>
    <w:rsid w:val="008421F3"/>
    <w:rsid w:val="00843037"/>
    <w:rsid w:val="00844102"/>
    <w:rsid w:val="00844D76"/>
    <w:rsid w:val="00845942"/>
    <w:rsid w:val="008461C3"/>
    <w:rsid w:val="00846262"/>
    <w:rsid w:val="008467F7"/>
    <w:rsid w:val="00846A23"/>
    <w:rsid w:val="00846C56"/>
    <w:rsid w:val="00846EE3"/>
    <w:rsid w:val="0084706A"/>
    <w:rsid w:val="0084779E"/>
    <w:rsid w:val="00850057"/>
    <w:rsid w:val="008500A8"/>
    <w:rsid w:val="0085065A"/>
    <w:rsid w:val="00850AB0"/>
    <w:rsid w:val="00850B7E"/>
    <w:rsid w:val="0085104C"/>
    <w:rsid w:val="00851267"/>
    <w:rsid w:val="00851D84"/>
    <w:rsid w:val="008523E7"/>
    <w:rsid w:val="00852609"/>
    <w:rsid w:val="008527A0"/>
    <w:rsid w:val="00853761"/>
    <w:rsid w:val="00853E42"/>
    <w:rsid w:val="00854E43"/>
    <w:rsid w:val="0085522E"/>
    <w:rsid w:val="00855417"/>
    <w:rsid w:val="00855F64"/>
    <w:rsid w:val="008570E6"/>
    <w:rsid w:val="00857410"/>
    <w:rsid w:val="00857865"/>
    <w:rsid w:val="008579A1"/>
    <w:rsid w:val="00860807"/>
    <w:rsid w:val="008609A6"/>
    <w:rsid w:val="00861351"/>
    <w:rsid w:val="008617B2"/>
    <w:rsid w:val="0086196D"/>
    <w:rsid w:val="00861D5A"/>
    <w:rsid w:val="008628E9"/>
    <w:rsid w:val="00862E34"/>
    <w:rsid w:val="00862FFC"/>
    <w:rsid w:val="00863D15"/>
    <w:rsid w:val="00863F8C"/>
    <w:rsid w:val="00864F41"/>
    <w:rsid w:val="00865386"/>
    <w:rsid w:val="008659E3"/>
    <w:rsid w:val="00865D1F"/>
    <w:rsid w:val="0086662F"/>
    <w:rsid w:val="00866B7E"/>
    <w:rsid w:val="00867F8E"/>
    <w:rsid w:val="008706EB"/>
    <w:rsid w:val="00871BCF"/>
    <w:rsid w:val="00871FCA"/>
    <w:rsid w:val="0087245B"/>
    <w:rsid w:val="0087264A"/>
    <w:rsid w:val="00872BC8"/>
    <w:rsid w:val="00872FFA"/>
    <w:rsid w:val="008732B3"/>
    <w:rsid w:val="008734AB"/>
    <w:rsid w:val="008736BA"/>
    <w:rsid w:val="00874B79"/>
    <w:rsid w:val="00875D3C"/>
    <w:rsid w:val="00877000"/>
    <w:rsid w:val="008772FA"/>
    <w:rsid w:val="008778D2"/>
    <w:rsid w:val="00877DDA"/>
    <w:rsid w:val="00877F81"/>
    <w:rsid w:val="00880674"/>
    <w:rsid w:val="008813CF"/>
    <w:rsid w:val="008816B0"/>
    <w:rsid w:val="00882100"/>
    <w:rsid w:val="008822D6"/>
    <w:rsid w:val="0088260C"/>
    <w:rsid w:val="00882858"/>
    <w:rsid w:val="00882B53"/>
    <w:rsid w:val="00882C6A"/>
    <w:rsid w:val="008831EE"/>
    <w:rsid w:val="008835C2"/>
    <w:rsid w:val="0088472A"/>
    <w:rsid w:val="0088520E"/>
    <w:rsid w:val="00885A74"/>
    <w:rsid w:val="008869A7"/>
    <w:rsid w:val="00886DB7"/>
    <w:rsid w:val="00887963"/>
    <w:rsid w:val="0089096D"/>
    <w:rsid w:val="00890F52"/>
    <w:rsid w:val="0089132E"/>
    <w:rsid w:val="008925A7"/>
    <w:rsid w:val="00892643"/>
    <w:rsid w:val="00892D3D"/>
    <w:rsid w:val="00893221"/>
    <w:rsid w:val="00893437"/>
    <w:rsid w:val="008935AC"/>
    <w:rsid w:val="00893672"/>
    <w:rsid w:val="008942B7"/>
    <w:rsid w:val="0089572E"/>
    <w:rsid w:val="00895B56"/>
    <w:rsid w:val="00896197"/>
    <w:rsid w:val="00896802"/>
    <w:rsid w:val="008979B1"/>
    <w:rsid w:val="00897F12"/>
    <w:rsid w:val="008A110F"/>
    <w:rsid w:val="008A1209"/>
    <w:rsid w:val="008A1276"/>
    <w:rsid w:val="008A1734"/>
    <w:rsid w:val="008A37E7"/>
    <w:rsid w:val="008A3E38"/>
    <w:rsid w:val="008A508F"/>
    <w:rsid w:val="008A5578"/>
    <w:rsid w:val="008A558A"/>
    <w:rsid w:val="008A5CB2"/>
    <w:rsid w:val="008A61F7"/>
    <w:rsid w:val="008A7480"/>
    <w:rsid w:val="008B0434"/>
    <w:rsid w:val="008B0E66"/>
    <w:rsid w:val="008B10E0"/>
    <w:rsid w:val="008B1484"/>
    <w:rsid w:val="008B1F7D"/>
    <w:rsid w:val="008B2C54"/>
    <w:rsid w:val="008B45C6"/>
    <w:rsid w:val="008B468B"/>
    <w:rsid w:val="008B4791"/>
    <w:rsid w:val="008B4C12"/>
    <w:rsid w:val="008B51E8"/>
    <w:rsid w:val="008B5793"/>
    <w:rsid w:val="008B5ABB"/>
    <w:rsid w:val="008B6169"/>
    <w:rsid w:val="008B68E2"/>
    <w:rsid w:val="008B6934"/>
    <w:rsid w:val="008B7A4E"/>
    <w:rsid w:val="008C0472"/>
    <w:rsid w:val="008C04E4"/>
    <w:rsid w:val="008C0515"/>
    <w:rsid w:val="008C0811"/>
    <w:rsid w:val="008C0853"/>
    <w:rsid w:val="008C1339"/>
    <w:rsid w:val="008C17B8"/>
    <w:rsid w:val="008C19C8"/>
    <w:rsid w:val="008C1C1C"/>
    <w:rsid w:val="008C1F9A"/>
    <w:rsid w:val="008C1FC7"/>
    <w:rsid w:val="008C25C3"/>
    <w:rsid w:val="008C2FA3"/>
    <w:rsid w:val="008C31F9"/>
    <w:rsid w:val="008C35F4"/>
    <w:rsid w:val="008C369A"/>
    <w:rsid w:val="008C3BDC"/>
    <w:rsid w:val="008C4168"/>
    <w:rsid w:val="008C4471"/>
    <w:rsid w:val="008C4482"/>
    <w:rsid w:val="008C4557"/>
    <w:rsid w:val="008C4625"/>
    <w:rsid w:val="008C46F3"/>
    <w:rsid w:val="008C506D"/>
    <w:rsid w:val="008C5657"/>
    <w:rsid w:val="008C5685"/>
    <w:rsid w:val="008C736D"/>
    <w:rsid w:val="008C7401"/>
    <w:rsid w:val="008C78D4"/>
    <w:rsid w:val="008C7BE9"/>
    <w:rsid w:val="008C7E14"/>
    <w:rsid w:val="008C7F11"/>
    <w:rsid w:val="008D07B0"/>
    <w:rsid w:val="008D11CB"/>
    <w:rsid w:val="008D1AAD"/>
    <w:rsid w:val="008D1F46"/>
    <w:rsid w:val="008D2AEB"/>
    <w:rsid w:val="008D3560"/>
    <w:rsid w:val="008D3EBF"/>
    <w:rsid w:val="008D3EE5"/>
    <w:rsid w:val="008D42DF"/>
    <w:rsid w:val="008D4FAF"/>
    <w:rsid w:val="008D5C43"/>
    <w:rsid w:val="008D6230"/>
    <w:rsid w:val="008D627E"/>
    <w:rsid w:val="008D68B6"/>
    <w:rsid w:val="008D6CF8"/>
    <w:rsid w:val="008D6D57"/>
    <w:rsid w:val="008E0384"/>
    <w:rsid w:val="008E03E5"/>
    <w:rsid w:val="008E0716"/>
    <w:rsid w:val="008E12F8"/>
    <w:rsid w:val="008E1D08"/>
    <w:rsid w:val="008E270F"/>
    <w:rsid w:val="008E41CB"/>
    <w:rsid w:val="008E4476"/>
    <w:rsid w:val="008E478E"/>
    <w:rsid w:val="008E4FE1"/>
    <w:rsid w:val="008E5207"/>
    <w:rsid w:val="008E5395"/>
    <w:rsid w:val="008E5777"/>
    <w:rsid w:val="008E634A"/>
    <w:rsid w:val="008E69F4"/>
    <w:rsid w:val="008E7913"/>
    <w:rsid w:val="008E7DDA"/>
    <w:rsid w:val="008F18D9"/>
    <w:rsid w:val="008F20AD"/>
    <w:rsid w:val="008F22D5"/>
    <w:rsid w:val="008F23C1"/>
    <w:rsid w:val="008F2414"/>
    <w:rsid w:val="008F28E7"/>
    <w:rsid w:val="008F2C0A"/>
    <w:rsid w:val="008F37B6"/>
    <w:rsid w:val="008F5129"/>
    <w:rsid w:val="008F5BF1"/>
    <w:rsid w:val="008F6748"/>
    <w:rsid w:val="008F784C"/>
    <w:rsid w:val="008F7A76"/>
    <w:rsid w:val="009002D2"/>
    <w:rsid w:val="009002F3"/>
    <w:rsid w:val="009010EB"/>
    <w:rsid w:val="00901211"/>
    <w:rsid w:val="0090176C"/>
    <w:rsid w:val="0090233A"/>
    <w:rsid w:val="0090259B"/>
    <w:rsid w:val="00902938"/>
    <w:rsid w:val="00902A4F"/>
    <w:rsid w:val="00902C5B"/>
    <w:rsid w:val="00902C66"/>
    <w:rsid w:val="00902E83"/>
    <w:rsid w:val="00903BEB"/>
    <w:rsid w:val="009046CD"/>
    <w:rsid w:val="00904A6D"/>
    <w:rsid w:val="00905D0B"/>
    <w:rsid w:val="009061CF"/>
    <w:rsid w:val="00906CA6"/>
    <w:rsid w:val="009073D6"/>
    <w:rsid w:val="00907C4D"/>
    <w:rsid w:val="00907C6A"/>
    <w:rsid w:val="00907F8A"/>
    <w:rsid w:val="0091074E"/>
    <w:rsid w:val="00911356"/>
    <w:rsid w:val="009128F3"/>
    <w:rsid w:val="0091462C"/>
    <w:rsid w:val="00914BC7"/>
    <w:rsid w:val="00915188"/>
    <w:rsid w:val="00915483"/>
    <w:rsid w:val="009157EB"/>
    <w:rsid w:val="00915928"/>
    <w:rsid w:val="00916206"/>
    <w:rsid w:val="00916487"/>
    <w:rsid w:val="00916AD5"/>
    <w:rsid w:val="00916BD8"/>
    <w:rsid w:val="00917B91"/>
    <w:rsid w:val="00917E6D"/>
    <w:rsid w:val="0092160C"/>
    <w:rsid w:val="009224AB"/>
    <w:rsid w:val="00922671"/>
    <w:rsid w:val="00922E62"/>
    <w:rsid w:val="00922F51"/>
    <w:rsid w:val="009234EA"/>
    <w:rsid w:val="00923674"/>
    <w:rsid w:val="00923802"/>
    <w:rsid w:val="00924194"/>
    <w:rsid w:val="009243AB"/>
    <w:rsid w:val="009243BD"/>
    <w:rsid w:val="00924869"/>
    <w:rsid w:val="00925879"/>
    <w:rsid w:val="00926366"/>
    <w:rsid w:val="0092764C"/>
    <w:rsid w:val="00927D69"/>
    <w:rsid w:val="00927E3D"/>
    <w:rsid w:val="00931450"/>
    <w:rsid w:val="00931B7D"/>
    <w:rsid w:val="00933D1D"/>
    <w:rsid w:val="00934337"/>
    <w:rsid w:val="009349AA"/>
    <w:rsid w:val="00934C86"/>
    <w:rsid w:val="00934DEE"/>
    <w:rsid w:val="0093504A"/>
    <w:rsid w:val="00935933"/>
    <w:rsid w:val="00936312"/>
    <w:rsid w:val="009364D0"/>
    <w:rsid w:val="00936810"/>
    <w:rsid w:val="00936A15"/>
    <w:rsid w:val="009370B1"/>
    <w:rsid w:val="009370F1"/>
    <w:rsid w:val="00937E9D"/>
    <w:rsid w:val="0094004C"/>
    <w:rsid w:val="009404E0"/>
    <w:rsid w:val="00940E3E"/>
    <w:rsid w:val="00941A51"/>
    <w:rsid w:val="0094206D"/>
    <w:rsid w:val="009429E7"/>
    <w:rsid w:val="00944311"/>
    <w:rsid w:val="00944CE5"/>
    <w:rsid w:val="00944E04"/>
    <w:rsid w:val="00944E84"/>
    <w:rsid w:val="00944F8D"/>
    <w:rsid w:val="00945211"/>
    <w:rsid w:val="009459B9"/>
    <w:rsid w:val="00945B97"/>
    <w:rsid w:val="009462B0"/>
    <w:rsid w:val="009466C2"/>
    <w:rsid w:val="00946777"/>
    <w:rsid w:val="00946DC9"/>
    <w:rsid w:val="009471BB"/>
    <w:rsid w:val="009472C1"/>
    <w:rsid w:val="009475B7"/>
    <w:rsid w:val="00947E5B"/>
    <w:rsid w:val="00947F17"/>
    <w:rsid w:val="00950338"/>
    <w:rsid w:val="009503CF"/>
    <w:rsid w:val="00950D6F"/>
    <w:rsid w:val="009512AF"/>
    <w:rsid w:val="009517C4"/>
    <w:rsid w:val="00951C4C"/>
    <w:rsid w:val="00951CBA"/>
    <w:rsid w:val="00952594"/>
    <w:rsid w:val="00952B92"/>
    <w:rsid w:val="00952CC1"/>
    <w:rsid w:val="00953736"/>
    <w:rsid w:val="00953DEE"/>
    <w:rsid w:val="00953EB1"/>
    <w:rsid w:val="0095487A"/>
    <w:rsid w:val="00954BAC"/>
    <w:rsid w:val="009550C9"/>
    <w:rsid w:val="009552ED"/>
    <w:rsid w:val="009553A6"/>
    <w:rsid w:val="00955936"/>
    <w:rsid w:val="00956680"/>
    <w:rsid w:val="00957BBD"/>
    <w:rsid w:val="00957D92"/>
    <w:rsid w:val="00957DD1"/>
    <w:rsid w:val="00960086"/>
    <w:rsid w:val="009601FD"/>
    <w:rsid w:val="00960FBC"/>
    <w:rsid w:val="009614C1"/>
    <w:rsid w:val="00961732"/>
    <w:rsid w:val="009625E3"/>
    <w:rsid w:val="00962B1A"/>
    <w:rsid w:val="00962D7C"/>
    <w:rsid w:val="00962ED0"/>
    <w:rsid w:val="00962F2D"/>
    <w:rsid w:val="00962FB6"/>
    <w:rsid w:val="00963516"/>
    <w:rsid w:val="00963E7F"/>
    <w:rsid w:val="0096437F"/>
    <w:rsid w:val="00964707"/>
    <w:rsid w:val="00964BE1"/>
    <w:rsid w:val="0096506D"/>
    <w:rsid w:val="00965553"/>
    <w:rsid w:val="00965E57"/>
    <w:rsid w:val="0096636C"/>
    <w:rsid w:val="009664BF"/>
    <w:rsid w:val="00966A72"/>
    <w:rsid w:val="009670B5"/>
    <w:rsid w:val="00967318"/>
    <w:rsid w:val="0096774C"/>
    <w:rsid w:val="0097066D"/>
    <w:rsid w:val="00970D7E"/>
    <w:rsid w:val="009713E3"/>
    <w:rsid w:val="00971488"/>
    <w:rsid w:val="009717D3"/>
    <w:rsid w:val="0097195D"/>
    <w:rsid w:val="00971DD4"/>
    <w:rsid w:val="00972302"/>
    <w:rsid w:val="00972EB4"/>
    <w:rsid w:val="00973BCE"/>
    <w:rsid w:val="00974068"/>
    <w:rsid w:val="009743D0"/>
    <w:rsid w:val="00974F2C"/>
    <w:rsid w:val="009751BB"/>
    <w:rsid w:val="009755D3"/>
    <w:rsid w:val="00975DE4"/>
    <w:rsid w:val="00975F34"/>
    <w:rsid w:val="00976F15"/>
    <w:rsid w:val="00977783"/>
    <w:rsid w:val="00981609"/>
    <w:rsid w:val="009831F1"/>
    <w:rsid w:val="009843DE"/>
    <w:rsid w:val="00984856"/>
    <w:rsid w:val="00984B18"/>
    <w:rsid w:val="00984E92"/>
    <w:rsid w:val="00985588"/>
    <w:rsid w:val="00985D4B"/>
    <w:rsid w:val="00986A7B"/>
    <w:rsid w:val="009871DC"/>
    <w:rsid w:val="00987ABB"/>
    <w:rsid w:val="009902D6"/>
    <w:rsid w:val="00990CF6"/>
    <w:rsid w:val="00991085"/>
    <w:rsid w:val="009911F4"/>
    <w:rsid w:val="00991F14"/>
    <w:rsid w:val="00992541"/>
    <w:rsid w:val="00992BC5"/>
    <w:rsid w:val="00993110"/>
    <w:rsid w:val="00993579"/>
    <w:rsid w:val="00994054"/>
    <w:rsid w:val="00994212"/>
    <w:rsid w:val="009945A7"/>
    <w:rsid w:val="0099477C"/>
    <w:rsid w:val="009955CF"/>
    <w:rsid w:val="00996CAC"/>
    <w:rsid w:val="009972D1"/>
    <w:rsid w:val="00997721"/>
    <w:rsid w:val="009A0A38"/>
    <w:rsid w:val="009A1179"/>
    <w:rsid w:val="009A1431"/>
    <w:rsid w:val="009A15A3"/>
    <w:rsid w:val="009A15AF"/>
    <w:rsid w:val="009A1DEC"/>
    <w:rsid w:val="009A2341"/>
    <w:rsid w:val="009A29BD"/>
    <w:rsid w:val="009A2F40"/>
    <w:rsid w:val="009A33C3"/>
    <w:rsid w:val="009A3647"/>
    <w:rsid w:val="009A366B"/>
    <w:rsid w:val="009A4925"/>
    <w:rsid w:val="009A4BD6"/>
    <w:rsid w:val="009A513C"/>
    <w:rsid w:val="009A5835"/>
    <w:rsid w:val="009A5858"/>
    <w:rsid w:val="009A612D"/>
    <w:rsid w:val="009A6550"/>
    <w:rsid w:val="009A6809"/>
    <w:rsid w:val="009A6CC8"/>
    <w:rsid w:val="009A6F42"/>
    <w:rsid w:val="009A747E"/>
    <w:rsid w:val="009A7953"/>
    <w:rsid w:val="009B069B"/>
    <w:rsid w:val="009B1C4F"/>
    <w:rsid w:val="009B2CD1"/>
    <w:rsid w:val="009B394F"/>
    <w:rsid w:val="009B3D85"/>
    <w:rsid w:val="009B3FA9"/>
    <w:rsid w:val="009B53B4"/>
    <w:rsid w:val="009B5904"/>
    <w:rsid w:val="009B6296"/>
    <w:rsid w:val="009B630B"/>
    <w:rsid w:val="009B6709"/>
    <w:rsid w:val="009B6839"/>
    <w:rsid w:val="009B7DD8"/>
    <w:rsid w:val="009B7EF5"/>
    <w:rsid w:val="009C06E1"/>
    <w:rsid w:val="009C163E"/>
    <w:rsid w:val="009C1D80"/>
    <w:rsid w:val="009C231F"/>
    <w:rsid w:val="009C239E"/>
    <w:rsid w:val="009C2589"/>
    <w:rsid w:val="009C27C6"/>
    <w:rsid w:val="009C2D66"/>
    <w:rsid w:val="009C35BF"/>
    <w:rsid w:val="009C3F1C"/>
    <w:rsid w:val="009C5351"/>
    <w:rsid w:val="009C58C3"/>
    <w:rsid w:val="009C5BD2"/>
    <w:rsid w:val="009C5CA5"/>
    <w:rsid w:val="009C6559"/>
    <w:rsid w:val="009C6C7F"/>
    <w:rsid w:val="009C7049"/>
    <w:rsid w:val="009C7137"/>
    <w:rsid w:val="009C7C05"/>
    <w:rsid w:val="009C7F86"/>
    <w:rsid w:val="009D06A0"/>
    <w:rsid w:val="009D0A55"/>
    <w:rsid w:val="009D14FE"/>
    <w:rsid w:val="009D178C"/>
    <w:rsid w:val="009D245D"/>
    <w:rsid w:val="009D39A9"/>
    <w:rsid w:val="009D4741"/>
    <w:rsid w:val="009D4F94"/>
    <w:rsid w:val="009D5043"/>
    <w:rsid w:val="009D50FE"/>
    <w:rsid w:val="009D668F"/>
    <w:rsid w:val="009D688F"/>
    <w:rsid w:val="009D6DC6"/>
    <w:rsid w:val="009D7ABA"/>
    <w:rsid w:val="009D7CBB"/>
    <w:rsid w:val="009D7FB2"/>
    <w:rsid w:val="009E27E0"/>
    <w:rsid w:val="009E39B7"/>
    <w:rsid w:val="009E3E0C"/>
    <w:rsid w:val="009E4516"/>
    <w:rsid w:val="009E4C1D"/>
    <w:rsid w:val="009E4DBA"/>
    <w:rsid w:val="009E57ED"/>
    <w:rsid w:val="009E5DFE"/>
    <w:rsid w:val="009E70D9"/>
    <w:rsid w:val="009E7282"/>
    <w:rsid w:val="009E7600"/>
    <w:rsid w:val="009E79BC"/>
    <w:rsid w:val="009E7FE1"/>
    <w:rsid w:val="009F007A"/>
    <w:rsid w:val="009F0602"/>
    <w:rsid w:val="009F09F1"/>
    <w:rsid w:val="009F1255"/>
    <w:rsid w:val="009F16A2"/>
    <w:rsid w:val="009F1945"/>
    <w:rsid w:val="009F1B34"/>
    <w:rsid w:val="009F1D02"/>
    <w:rsid w:val="009F3714"/>
    <w:rsid w:val="009F3BA7"/>
    <w:rsid w:val="009F3E1F"/>
    <w:rsid w:val="009F4248"/>
    <w:rsid w:val="009F44FD"/>
    <w:rsid w:val="009F49CB"/>
    <w:rsid w:val="009F548F"/>
    <w:rsid w:val="009F5639"/>
    <w:rsid w:val="009F683D"/>
    <w:rsid w:val="009F6BE1"/>
    <w:rsid w:val="00A0064F"/>
    <w:rsid w:val="00A00931"/>
    <w:rsid w:val="00A00D32"/>
    <w:rsid w:val="00A0183A"/>
    <w:rsid w:val="00A02026"/>
    <w:rsid w:val="00A02364"/>
    <w:rsid w:val="00A02511"/>
    <w:rsid w:val="00A041A7"/>
    <w:rsid w:val="00A044B0"/>
    <w:rsid w:val="00A048B1"/>
    <w:rsid w:val="00A04AB0"/>
    <w:rsid w:val="00A052D7"/>
    <w:rsid w:val="00A05C77"/>
    <w:rsid w:val="00A05E4F"/>
    <w:rsid w:val="00A063D6"/>
    <w:rsid w:val="00A067D5"/>
    <w:rsid w:val="00A06940"/>
    <w:rsid w:val="00A10341"/>
    <w:rsid w:val="00A1044F"/>
    <w:rsid w:val="00A10D22"/>
    <w:rsid w:val="00A10E2E"/>
    <w:rsid w:val="00A12619"/>
    <w:rsid w:val="00A12AEA"/>
    <w:rsid w:val="00A12E07"/>
    <w:rsid w:val="00A132E6"/>
    <w:rsid w:val="00A13389"/>
    <w:rsid w:val="00A13AA1"/>
    <w:rsid w:val="00A14079"/>
    <w:rsid w:val="00A14866"/>
    <w:rsid w:val="00A149F5"/>
    <w:rsid w:val="00A15080"/>
    <w:rsid w:val="00A160E0"/>
    <w:rsid w:val="00A16447"/>
    <w:rsid w:val="00A166DE"/>
    <w:rsid w:val="00A16E0C"/>
    <w:rsid w:val="00A174C1"/>
    <w:rsid w:val="00A17A37"/>
    <w:rsid w:val="00A20257"/>
    <w:rsid w:val="00A21049"/>
    <w:rsid w:val="00A212E6"/>
    <w:rsid w:val="00A2134A"/>
    <w:rsid w:val="00A217FE"/>
    <w:rsid w:val="00A21AF0"/>
    <w:rsid w:val="00A229F2"/>
    <w:rsid w:val="00A22C99"/>
    <w:rsid w:val="00A2326C"/>
    <w:rsid w:val="00A23373"/>
    <w:rsid w:val="00A23735"/>
    <w:rsid w:val="00A239BD"/>
    <w:rsid w:val="00A23CE0"/>
    <w:rsid w:val="00A24307"/>
    <w:rsid w:val="00A252B8"/>
    <w:rsid w:val="00A25824"/>
    <w:rsid w:val="00A270B5"/>
    <w:rsid w:val="00A270F3"/>
    <w:rsid w:val="00A27DAE"/>
    <w:rsid w:val="00A27F8A"/>
    <w:rsid w:val="00A30285"/>
    <w:rsid w:val="00A30415"/>
    <w:rsid w:val="00A30746"/>
    <w:rsid w:val="00A310D4"/>
    <w:rsid w:val="00A31264"/>
    <w:rsid w:val="00A31FB9"/>
    <w:rsid w:val="00A33068"/>
    <w:rsid w:val="00A33303"/>
    <w:rsid w:val="00A33309"/>
    <w:rsid w:val="00A3431A"/>
    <w:rsid w:val="00A34584"/>
    <w:rsid w:val="00A35387"/>
    <w:rsid w:val="00A35558"/>
    <w:rsid w:val="00A35E17"/>
    <w:rsid w:val="00A36BDA"/>
    <w:rsid w:val="00A36DE8"/>
    <w:rsid w:val="00A36E66"/>
    <w:rsid w:val="00A371EA"/>
    <w:rsid w:val="00A37B7C"/>
    <w:rsid w:val="00A402DE"/>
    <w:rsid w:val="00A4078E"/>
    <w:rsid w:val="00A41A7D"/>
    <w:rsid w:val="00A42A24"/>
    <w:rsid w:val="00A42E64"/>
    <w:rsid w:val="00A43418"/>
    <w:rsid w:val="00A439EC"/>
    <w:rsid w:val="00A43B7C"/>
    <w:rsid w:val="00A43D9B"/>
    <w:rsid w:val="00A4448C"/>
    <w:rsid w:val="00A44D55"/>
    <w:rsid w:val="00A45802"/>
    <w:rsid w:val="00A460FB"/>
    <w:rsid w:val="00A46140"/>
    <w:rsid w:val="00A46143"/>
    <w:rsid w:val="00A47612"/>
    <w:rsid w:val="00A504C6"/>
    <w:rsid w:val="00A50507"/>
    <w:rsid w:val="00A50C7D"/>
    <w:rsid w:val="00A517E4"/>
    <w:rsid w:val="00A522D6"/>
    <w:rsid w:val="00A54882"/>
    <w:rsid w:val="00A54E54"/>
    <w:rsid w:val="00A559D0"/>
    <w:rsid w:val="00A55D9E"/>
    <w:rsid w:val="00A55EBD"/>
    <w:rsid w:val="00A565EB"/>
    <w:rsid w:val="00A570ED"/>
    <w:rsid w:val="00A60303"/>
    <w:rsid w:val="00A6091B"/>
    <w:rsid w:val="00A60B65"/>
    <w:rsid w:val="00A60C23"/>
    <w:rsid w:val="00A61576"/>
    <w:rsid w:val="00A61986"/>
    <w:rsid w:val="00A61A05"/>
    <w:rsid w:val="00A626EE"/>
    <w:rsid w:val="00A64DFF"/>
    <w:rsid w:val="00A65605"/>
    <w:rsid w:val="00A67188"/>
    <w:rsid w:val="00A67912"/>
    <w:rsid w:val="00A67B6E"/>
    <w:rsid w:val="00A67D16"/>
    <w:rsid w:val="00A67D6D"/>
    <w:rsid w:val="00A67DEA"/>
    <w:rsid w:val="00A705AE"/>
    <w:rsid w:val="00A716A5"/>
    <w:rsid w:val="00A71BEE"/>
    <w:rsid w:val="00A71F8F"/>
    <w:rsid w:val="00A720A4"/>
    <w:rsid w:val="00A7250A"/>
    <w:rsid w:val="00A72AFD"/>
    <w:rsid w:val="00A734A0"/>
    <w:rsid w:val="00A7371E"/>
    <w:rsid w:val="00A737CD"/>
    <w:rsid w:val="00A73866"/>
    <w:rsid w:val="00A73A04"/>
    <w:rsid w:val="00A74296"/>
    <w:rsid w:val="00A74D4D"/>
    <w:rsid w:val="00A750DA"/>
    <w:rsid w:val="00A75183"/>
    <w:rsid w:val="00A75245"/>
    <w:rsid w:val="00A75A5A"/>
    <w:rsid w:val="00A762C2"/>
    <w:rsid w:val="00A76B22"/>
    <w:rsid w:val="00A8001B"/>
    <w:rsid w:val="00A80140"/>
    <w:rsid w:val="00A8035E"/>
    <w:rsid w:val="00A8084E"/>
    <w:rsid w:val="00A81026"/>
    <w:rsid w:val="00A814E1"/>
    <w:rsid w:val="00A81A3F"/>
    <w:rsid w:val="00A8201B"/>
    <w:rsid w:val="00A82122"/>
    <w:rsid w:val="00A8294B"/>
    <w:rsid w:val="00A82D4C"/>
    <w:rsid w:val="00A83024"/>
    <w:rsid w:val="00A831EF"/>
    <w:rsid w:val="00A840F6"/>
    <w:rsid w:val="00A84228"/>
    <w:rsid w:val="00A844D6"/>
    <w:rsid w:val="00A84585"/>
    <w:rsid w:val="00A84B54"/>
    <w:rsid w:val="00A84D9E"/>
    <w:rsid w:val="00A84FCC"/>
    <w:rsid w:val="00A85172"/>
    <w:rsid w:val="00A85315"/>
    <w:rsid w:val="00A85BD4"/>
    <w:rsid w:val="00A85DBE"/>
    <w:rsid w:val="00A86476"/>
    <w:rsid w:val="00A8661A"/>
    <w:rsid w:val="00A866C0"/>
    <w:rsid w:val="00A86CEF"/>
    <w:rsid w:val="00A86FC5"/>
    <w:rsid w:val="00A8756D"/>
    <w:rsid w:val="00A875CD"/>
    <w:rsid w:val="00A8775F"/>
    <w:rsid w:val="00A90B4A"/>
    <w:rsid w:val="00A90EEF"/>
    <w:rsid w:val="00A90F68"/>
    <w:rsid w:val="00A931F2"/>
    <w:rsid w:val="00A931FC"/>
    <w:rsid w:val="00A93614"/>
    <w:rsid w:val="00A93B72"/>
    <w:rsid w:val="00A93DC2"/>
    <w:rsid w:val="00A946A8"/>
    <w:rsid w:val="00A95F5B"/>
    <w:rsid w:val="00A96A22"/>
    <w:rsid w:val="00A97074"/>
    <w:rsid w:val="00A972C9"/>
    <w:rsid w:val="00A97E19"/>
    <w:rsid w:val="00AA05F3"/>
    <w:rsid w:val="00AA0C02"/>
    <w:rsid w:val="00AA1D7C"/>
    <w:rsid w:val="00AA2664"/>
    <w:rsid w:val="00AA2F5E"/>
    <w:rsid w:val="00AA38DB"/>
    <w:rsid w:val="00AA3AFB"/>
    <w:rsid w:val="00AA4B2E"/>
    <w:rsid w:val="00AA6579"/>
    <w:rsid w:val="00AA6A3A"/>
    <w:rsid w:val="00AA7A4A"/>
    <w:rsid w:val="00AA7CAD"/>
    <w:rsid w:val="00AA7F92"/>
    <w:rsid w:val="00AB0426"/>
    <w:rsid w:val="00AB0637"/>
    <w:rsid w:val="00AB0650"/>
    <w:rsid w:val="00AB2CEE"/>
    <w:rsid w:val="00AB3614"/>
    <w:rsid w:val="00AB438C"/>
    <w:rsid w:val="00AB489C"/>
    <w:rsid w:val="00AB5F9C"/>
    <w:rsid w:val="00AB611D"/>
    <w:rsid w:val="00AB6BD0"/>
    <w:rsid w:val="00AB7180"/>
    <w:rsid w:val="00AB76C3"/>
    <w:rsid w:val="00AC0092"/>
    <w:rsid w:val="00AC086F"/>
    <w:rsid w:val="00AC100D"/>
    <w:rsid w:val="00AC18D5"/>
    <w:rsid w:val="00AC26C0"/>
    <w:rsid w:val="00AC2CAD"/>
    <w:rsid w:val="00AC2DD2"/>
    <w:rsid w:val="00AC3807"/>
    <w:rsid w:val="00AC5127"/>
    <w:rsid w:val="00AC5542"/>
    <w:rsid w:val="00AC5BEE"/>
    <w:rsid w:val="00AC6839"/>
    <w:rsid w:val="00AC73CE"/>
    <w:rsid w:val="00AD0662"/>
    <w:rsid w:val="00AD099C"/>
    <w:rsid w:val="00AD0B2E"/>
    <w:rsid w:val="00AD0B7F"/>
    <w:rsid w:val="00AD1357"/>
    <w:rsid w:val="00AD21A1"/>
    <w:rsid w:val="00AD233A"/>
    <w:rsid w:val="00AD260A"/>
    <w:rsid w:val="00AD2685"/>
    <w:rsid w:val="00AD4B4B"/>
    <w:rsid w:val="00AD4BBB"/>
    <w:rsid w:val="00AD56C1"/>
    <w:rsid w:val="00AD5783"/>
    <w:rsid w:val="00AD5964"/>
    <w:rsid w:val="00AD5AEC"/>
    <w:rsid w:val="00AD631F"/>
    <w:rsid w:val="00AD6AD2"/>
    <w:rsid w:val="00AD6C93"/>
    <w:rsid w:val="00AD7987"/>
    <w:rsid w:val="00AE0A60"/>
    <w:rsid w:val="00AE1A97"/>
    <w:rsid w:val="00AE1F6B"/>
    <w:rsid w:val="00AE363D"/>
    <w:rsid w:val="00AE6714"/>
    <w:rsid w:val="00AE6CE6"/>
    <w:rsid w:val="00AE7164"/>
    <w:rsid w:val="00AE738C"/>
    <w:rsid w:val="00AE7E84"/>
    <w:rsid w:val="00AF194F"/>
    <w:rsid w:val="00AF1A49"/>
    <w:rsid w:val="00AF1C54"/>
    <w:rsid w:val="00AF1F00"/>
    <w:rsid w:val="00AF22B5"/>
    <w:rsid w:val="00AF2579"/>
    <w:rsid w:val="00AF3009"/>
    <w:rsid w:val="00AF4156"/>
    <w:rsid w:val="00AF4461"/>
    <w:rsid w:val="00AF4C4B"/>
    <w:rsid w:val="00AF4F36"/>
    <w:rsid w:val="00AF530A"/>
    <w:rsid w:val="00AF53D0"/>
    <w:rsid w:val="00AF54E9"/>
    <w:rsid w:val="00AF567D"/>
    <w:rsid w:val="00AF59BA"/>
    <w:rsid w:val="00AF5CF8"/>
    <w:rsid w:val="00AF5D09"/>
    <w:rsid w:val="00AF60CC"/>
    <w:rsid w:val="00AF6334"/>
    <w:rsid w:val="00AF67EA"/>
    <w:rsid w:val="00AF6C1C"/>
    <w:rsid w:val="00AF6D27"/>
    <w:rsid w:val="00AF6EFE"/>
    <w:rsid w:val="00AF740B"/>
    <w:rsid w:val="00B002A8"/>
    <w:rsid w:val="00B004DC"/>
    <w:rsid w:val="00B006C8"/>
    <w:rsid w:val="00B00878"/>
    <w:rsid w:val="00B00B1D"/>
    <w:rsid w:val="00B00C39"/>
    <w:rsid w:val="00B00D46"/>
    <w:rsid w:val="00B01D02"/>
    <w:rsid w:val="00B029F4"/>
    <w:rsid w:val="00B02FB6"/>
    <w:rsid w:val="00B030BE"/>
    <w:rsid w:val="00B0328C"/>
    <w:rsid w:val="00B03DF3"/>
    <w:rsid w:val="00B04989"/>
    <w:rsid w:val="00B04BC4"/>
    <w:rsid w:val="00B05AE9"/>
    <w:rsid w:val="00B05B22"/>
    <w:rsid w:val="00B06BD4"/>
    <w:rsid w:val="00B06F02"/>
    <w:rsid w:val="00B07594"/>
    <w:rsid w:val="00B0765A"/>
    <w:rsid w:val="00B07F47"/>
    <w:rsid w:val="00B07F6E"/>
    <w:rsid w:val="00B10B18"/>
    <w:rsid w:val="00B110CB"/>
    <w:rsid w:val="00B110D2"/>
    <w:rsid w:val="00B1167F"/>
    <w:rsid w:val="00B11BC3"/>
    <w:rsid w:val="00B13115"/>
    <w:rsid w:val="00B13159"/>
    <w:rsid w:val="00B13A9D"/>
    <w:rsid w:val="00B13C2F"/>
    <w:rsid w:val="00B14835"/>
    <w:rsid w:val="00B15C65"/>
    <w:rsid w:val="00B16238"/>
    <w:rsid w:val="00B16424"/>
    <w:rsid w:val="00B16CEE"/>
    <w:rsid w:val="00B16EBD"/>
    <w:rsid w:val="00B17799"/>
    <w:rsid w:val="00B177F5"/>
    <w:rsid w:val="00B179E5"/>
    <w:rsid w:val="00B2068A"/>
    <w:rsid w:val="00B20C94"/>
    <w:rsid w:val="00B21191"/>
    <w:rsid w:val="00B21321"/>
    <w:rsid w:val="00B21910"/>
    <w:rsid w:val="00B21B8E"/>
    <w:rsid w:val="00B22A02"/>
    <w:rsid w:val="00B22FB7"/>
    <w:rsid w:val="00B23038"/>
    <w:rsid w:val="00B23B3E"/>
    <w:rsid w:val="00B2423A"/>
    <w:rsid w:val="00B243A6"/>
    <w:rsid w:val="00B246A5"/>
    <w:rsid w:val="00B24AA3"/>
    <w:rsid w:val="00B25224"/>
    <w:rsid w:val="00B256DB"/>
    <w:rsid w:val="00B2790E"/>
    <w:rsid w:val="00B3009B"/>
    <w:rsid w:val="00B3044F"/>
    <w:rsid w:val="00B309FD"/>
    <w:rsid w:val="00B30F94"/>
    <w:rsid w:val="00B31012"/>
    <w:rsid w:val="00B31607"/>
    <w:rsid w:val="00B31867"/>
    <w:rsid w:val="00B32035"/>
    <w:rsid w:val="00B32520"/>
    <w:rsid w:val="00B3298B"/>
    <w:rsid w:val="00B3348F"/>
    <w:rsid w:val="00B33716"/>
    <w:rsid w:val="00B340A0"/>
    <w:rsid w:val="00B34169"/>
    <w:rsid w:val="00B3448C"/>
    <w:rsid w:val="00B34A0F"/>
    <w:rsid w:val="00B35431"/>
    <w:rsid w:val="00B360AA"/>
    <w:rsid w:val="00B3663A"/>
    <w:rsid w:val="00B368B7"/>
    <w:rsid w:val="00B3756B"/>
    <w:rsid w:val="00B37708"/>
    <w:rsid w:val="00B418FB"/>
    <w:rsid w:val="00B41C15"/>
    <w:rsid w:val="00B41CEF"/>
    <w:rsid w:val="00B42490"/>
    <w:rsid w:val="00B42948"/>
    <w:rsid w:val="00B42CA2"/>
    <w:rsid w:val="00B43086"/>
    <w:rsid w:val="00B442E5"/>
    <w:rsid w:val="00B445CD"/>
    <w:rsid w:val="00B44DD7"/>
    <w:rsid w:val="00B44F76"/>
    <w:rsid w:val="00B456AD"/>
    <w:rsid w:val="00B46A27"/>
    <w:rsid w:val="00B474D7"/>
    <w:rsid w:val="00B4797E"/>
    <w:rsid w:val="00B50261"/>
    <w:rsid w:val="00B504B6"/>
    <w:rsid w:val="00B50689"/>
    <w:rsid w:val="00B51E50"/>
    <w:rsid w:val="00B5212D"/>
    <w:rsid w:val="00B5238C"/>
    <w:rsid w:val="00B523C5"/>
    <w:rsid w:val="00B52A79"/>
    <w:rsid w:val="00B53138"/>
    <w:rsid w:val="00B54A38"/>
    <w:rsid w:val="00B555B5"/>
    <w:rsid w:val="00B556F9"/>
    <w:rsid w:val="00B56184"/>
    <w:rsid w:val="00B56E54"/>
    <w:rsid w:val="00B60763"/>
    <w:rsid w:val="00B609A9"/>
    <w:rsid w:val="00B61EAD"/>
    <w:rsid w:val="00B62C8F"/>
    <w:rsid w:val="00B62F72"/>
    <w:rsid w:val="00B63053"/>
    <w:rsid w:val="00B638A7"/>
    <w:rsid w:val="00B6420A"/>
    <w:rsid w:val="00B64C0D"/>
    <w:rsid w:val="00B64C30"/>
    <w:rsid w:val="00B658E0"/>
    <w:rsid w:val="00B65A50"/>
    <w:rsid w:val="00B6659D"/>
    <w:rsid w:val="00B66897"/>
    <w:rsid w:val="00B6694B"/>
    <w:rsid w:val="00B6701F"/>
    <w:rsid w:val="00B67253"/>
    <w:rsid w:val="00B67768"/>
    <w:rsid w:val="00B677C1"/>
    <w:rsid w:val="00B70168"/>
    <w:rsid w:val="00B70355"/>
    <w:rsid w:val="00B703B3"/>
    <w:rsid w:val="00B71D79"/>
    <w:rsid w:val="00B72A72"/>
    <w:rsid w:val="00B72C98"/>
    <w:rsid w:val="00B72E93"/>
    <w:rsid w:val="00B734FE"/>
    <w:rsid w:val="00B747D4"/>
    <w:rsid w:val="00B74BA7"/>
    <w:rsid w:val="00B75504"/>
    <w:rsid w:val="00B75581"/>
    <w:rsid w:val="00B755FE"/>
    <w:rsid w:val="00B75B36"/>
    <w:rsid w:val="00B76170"/>
    <w:rsid w:val="00B80011"/>
    <w:rsid w:val="00B80787"/>
    <w:rsid w:val="00B80904"/>
    <w:rsid w:val="00B81260"/>
    <w:rsid w:val="00B8193F"/>
    <w:rsid w:val="00B81D81"/>
    <w:rsid w:val="00B82BE0"/>
    <w:rsid w:val="00B836A0"/>
    <w:rsid w:val="00B838A5"/>
    <w:rsid w:val="00B84BB6"/>
    <w:rsid w:val="00B85EC7"/>
    <w:rsid w:val="00B8646C"/>
    <w:rsid w:val="00B86625"/>
    <w:rsid w:val="00B86694"/>
    <w:rsid w:val="00B86A2D"/>
    <w:rsid w:val="00B86B15"/>
    <w:rsid w:val="00B86EC3"/>
    <w:rsid w:val="00B87D33"/>
    <w:rsid w:val="00B87D3A"/>
    <w:rsid w:val="00B9003A"/>
    <w:rsid w:val="00B90614"/>
    <w:rsid w:val="00B90904"/>
    <w:rsid w:val="00B916F3"/>
    <w:rsid w:val="00B92611"/>
    <w:rsid w:val="00B93721"/>
    <w:rsid w:val="00B94090"/>
    <w:rsid w:val="00B94744"/>
    <w:rsid w:val="00B94A9D"/>
    <w:rsid w:val="00B95055"/>
    <w:rsid w:val="00B950AD"/>
    <w:rsid w:val="00B959FA"/>
    <w:rsid w:val="00B95A81"/>
    <w:rsid w:val="00B95C26"/>
    <w:rsid w:val="00B9642E"/>
    <w:rsid w:val="00B968A8"/>
    <w:rsid w:val="00B96EC8"/>
    <w:rsid w:val="00B978B6"/>
    <w:rsid w:val="00B97BE2"/>
    <w:rsid w:val="00B97D54"/>
    <w:rsid w:val="00B97F09"/>
    <w:rsid w:val="00B97FA0"/>
    <w:rsid w:val="00B97FD6"/>
    <w:rsid w:val="00BA00CF"/>
    <w:rsid w:val="00BA01F3"/>
    <w:rsid w:val="00BA038E"/>
    <w:rsid w:val="00BA12FC"/>
    <w:rsid w:val="00BA2659"/>
    <w:rsid w:val="00BA2EF9"/>
    <w:rsid w:val="00BA2F13"/>
    <w:rsid w:val="00BA313D"/>
    <w:rsid w:val="00BA444B"/>
    <w:rsid w:val="00BA4477"/>
    <w:rsid w:val="00BA470D"/>
    <w:rsid w:val="00BA54FD"/>
    <w:rsid w:val="00BA55C9"/>
    <w:rsid w:val="00BA5B1A"/>
    <w:rsid w:val="00BA5E65"/>
    <w:rsid w:val="00BA68C5"/>
    <w:rsid w:val="00BB0076"/>
    <w:rsid w:val="00BB09F6"/>
    <w:rsid w:val="00BB0AC2"/>
    <w:rsid w:val="00BB10F7"/>
    <w:rsid w:val="00BB166D"/>
    <w:rsid w:val="00BB1753"/>
    <w:rsid w:val="00BB21BC"/>
    <w:rsid w:val="00BB26B5"/>
    <w:rsid w:val="00BB27A9"/>
    <w:rsid w:val="00BB28D6"/>
    <w:rsid w:val="00BB307F"/>
    <w:rsid w:val="00BB36A6"/>
    <w:rsid w:val="00BB4E52"/>
    <w:rsid w:val="00BB535E"/>
    <w:rsid w:val="00BB57EE"/>
    <w:rsid w:val="00BB59D1"/>
    <w:rsid w:val="00BB5B11"/>
    <w:rsid w:val="00BB7381"/>
    <w:rsid w:val="00BB7444"/>
    <w:rsid w:val="00BB75AD"/>
    <w:rsid w:val="00BB7BC1"/>
    <w:rsid w:val="00BC0CE2"/>
    <w:rsid w:val="00BC0F31"/>
    <w:rsid w:val="00BC1081"/>
    <w:rsid w:val="00BC18B2"/>
    <w:rsid w:val="00BC1A58"/>
    <w:rsid w:val="00BC3DF8"/>
    <w:rsid w:val="00BC4247"/>
    <w:rsid w:val="00BC4550"/>
    <w:rsid w:val="00BC4C67"/>
    <w:rsid w:val="00BC5A9F"/>
    <w:rsid w:val="00BC5DED"/>
    <w:rsid w:val="00BC6385"/>
    <w:rsid w:val="00BC652E"/>
    <w:rsid w:val="00BC6A48"/>
    <w:rsid w:val="00BC6B4D"/>
    <w:rsid w:val="00BC732C"/>
    <w:rsid w:val="00BD05EB"/>
    <w:rsid w:val="00BD0CB3"/>
    <w:rsid w:val="00BD1C70"/>
    <w:rsid w:val="00BD1E12"/>
    <w:rsid w:val="00BD36FF"/>
    <w:rsid w:val="00BD37F8"/>
    <w:rsid w:val="00BD3CC1"/>
    <w:rsid w:val="00BD4C63"/>
    <w:rsid w:val="00BD506B"/>
    <w:rsid w:val="00BD55B8"/>
    <w:rsid w:val="00BD5BAC"/>
    <w:rsid w:val="00BD6319"/>
    <w:rsid w:val="00BD7ACF"/>
    <w:rsid w:val="00BE0384"/>
    <w:rsid w:val="00BE047D"/>
    <w:rsid w:val="00BE04A0"/>
    <w:rsid w:val="00BE1402"/>
    <w:rsid w:val="00BE177F"/>
    <w:rsid w:val="00BE1B06"/>
    <w:rsid w:val="00BE2691"/>
    <w:rsid w:val="00BE26A3"/>
    <w:rsid w:val="00BE2E5C"/>
    <w:rsid w:val="00BE367F"/>
    <w:rsid w:val="00BE3DD5"/>
    <w:rsid w:val="00BE3FB3"/>
    <w:rsid w:val="00BE4161"/>
    <w:rsid w:val="00BE46B0"/>
    <w:rsid w:val="00BE6148"/>
    <w:rsid w:val="00BE62DB"/>
    <w:rsid w:val="00BE7A94"/>
    <w:rsid w:val="00BE7B44"/>
    <w:rsid w:val="00BF0BE7"/>
    <w:rsid w:val="00BF13C3"/>
    <w:rsid w:val="00BF184A"/>
    <w:rsid w:val="00BF197E"/>
    <w:rsid w:val="00BF1E6F"/>
    <w:rsid w:val="00BF3F51"/>
    <w:rsid w:val="00BF436E"/>
    <w:rsid w:val="00BF437D"/>
    <w:rsid w:val="00BF4E46"/>
    <w:rsid w:val="00BF4E47"/>
    <w:rsid w:val="00BF5360"/>
    <w:rsid w:val="00BF53F2"/>
    <w:rsid w:val="00BF547B"/>
    <w:rsid w:val="00BF587E"/>
    <w:rsid w:val="00BF6975"/>
    <w:rsid w:val="00BF6C75"/>
    <w:rsid w:val="00BF7430"/>
    <w:rsid w:val="00BF7EF1"/>
    <w:rsid w:val="00C00474"/>
    <w:rsid w:val="00C008E7"/>
    <w:rsid w:val="00C014DC"/>
    <w:rsid w:val="00C025EF"/>
    <w:rsid w:val="00C02C90"/>
    <w:rsid w:val="00C033F4"/>
    <w:rsid w:val="00C04290"/>
    <w:rsid w:val="00C04634"/>
    <w:rsid w:val="00C04FB3"/>
    <w:rsid w:val="00C05BC8"/>
    <w:rsid w:val="00C05EF4"/>
    <w:rsid w:val="00C06C9C"/>
    <w:rsid w:val="00C06E23"/>
    <w:rsid w:val="00C06EE6"/>
    <w:rsid w:val="00C07CA1"/>
    <w:rsid w:val="00C101BF"/>
    <w:rsid w:val="00C10299"/>
    <w:rsid w:val="00C10B37"/>
    <w:rsid w:val="00C12038"/>
    <w:rsid w:val="00C12C8E"/>
    <w:rsid w:val="00C13BDA"/>
    <w:rsid w:val="00C14E0F"/>
    <w:rsid w:val="00C15140"/>
    <w:rsid w:val="00C157CA"/>
    <w:rsid w:val="00C15A89"/>
    <w:rsid w:val="00C15CC4"/>
    <w:rsid w:val="00C16CD9"/>
    <w:rsid w:val="00C16D83"/>
    <w:rsid w:val="00C172B2"/>
    <w:rsid w:val="00C17639"/>
    <w:rsid w:val="00C20095"/>
    <w:rsid w:val="00C20D1D"/>
    <w:rsid w:val="00C20E03"/>
    <w:rsid w:val="00C2151E"/>
    <w:rsid w:val="00C21CF8"/>
    <w:rsid w:val="00C2264D"/>
    <w:rsid w:val="00C235D6"/>
    <w:rsid w:val="00C23B51"/>
    <w:rsid w:val="00C23D68"/>
    <w:rsid w:val="00C23E6E"/>
    <w:rsid w:val="00C23F8A"/>
    <w:rsid w:val="00C249C7"/>
    <w:rsid w:val="00C24B13"/>
    <w:rsid w:val="00C26FA7"/>
    <w:rsid w:val="00C2712F"/>
    <w:rsid w:val="00C273DE"/>
    <w:rsid w:val="00C27E51"/>
    <w:rsid w:val="00C3063A"/>
    <w:rsid w:val="00C30EC7"/>
    <w:rsid w:val="00C312AC"/>
    <w:rsid w:val="00C3170C"/>
    <w:rsid w:val="00C318B2"/>
    <w:rsid w:val="00C31FF8"/>
    <w:rsid w:val="00C32FDE"/>
    <w:rsid w:val="00C337B7"/>
    <w:rsid w:val="00C33E38"/>
    <w:rsid w:val="00C33F42"/>
    <w:rsid w:val="00C3491C"/>
    <w:rsid w:val="00C34B25"/>
    <w:rsid w:val="00C34E0A"/>
    <w:rsid w:val="00C34E25"/>
    <w:rsid w:val="00C36AFA"/>
    <w:rsid w:val="00C37212"/>
    <w:rsid w:val="00C3742D"/>
    <w:rsid w:val="00C37D0B"/>
    <w:rsid w:val="00C4038E"/>
    <w:rsid w:val="00C406CF"/>
    <w:rsid w:val="00C407CE"/>
    <w:rsid w:val="00C40B91"/>
    <w:rsid w:val="00C40E61"/>
    <w:rsid w:val="00C41C41"/>
    <w:rsid w:val="00C41CF7"/>
    <w:rsid w:val="00C41E8C"/>
    <w:rsid w:val="00C420EB"/>
    <w:rsid w:val="00C420EE"/>
    <w:rsid w:val="00C42314"/>
    <w:rsid w:val="00C42A3C"/>
    <w:rsid w:val="00C430D8"/>
    <w:rsid w:val="00C43731"/>
    <w:rsid w:val="00C43912"/>
    <w:rsid w:val="00C43E2B"/>
    <w:rsid w:val="00C44AF2"/>
    <w:rsid w:val="00C454B9"/>
    <w:rsid w:val="00C45517"/>
    <w:rsid w:val="00C45D62"/>
    <w:rsid w:val="00C46058"/>
    <w:rsid w:val="00C47E3B"/>
    <w:rsid w:val="00C504B5"/>
    <w:rsid w:val="00C506D5"/>
    <w:rsid w:val="00C50932"/>
    <w:rsid w:val="00C50FAD"/>
    <w:rsid w:val="00C510F5"/>
    <w:rsid w:val="00C511D1"/>
    <w:rsid w:val="00C526F8"/>
    <w:rsid w:val="00C5276A"/>
    <w:rsid w:val="00C52D68"/>
    <w:rsid w:val="00C53656"/>
    <w:rsid w:val="00C53D5A"/>
    <w:rsid w:val="00C54628"/>
    <w:rsid w:val="00C5529F"/>
    <w:rsid w:val="00C5581F"/>
    <w:rsid w:val="00C55867"/>
    <w:rsid w:val="00C57357"/>
    <w:rsid w:val="00C578D8"/>
    <w:rsid w:val="00C57C85"/>
    <w:rsid w:val="00C60261"/>
    <w:rsid w:val="00C60495"/>
    <w:rsid w:val="00C61650"/>
    <w:rsid w:val="00C61842"/>
    <w:rsid w:val="00C62182"/>
    <w:rsid w:val="00C629C2"/>
    <w:rsid w:val="00C62A49"/>
    <w:rsid w:val="00C62B84"/>
    <w:rsid w:val="00C62F27"/>
    <w:rsid w:val="00C63388"/>
    <w:rsid w:val="00C63E2A"/>
    <w:rsid w:val="00C64F26"/>
    <w:rsid w:val="00C65429"/>
    <w:rsid w:val="00C657C7"/>
    <w:rsid w:val="00C66DED"/>
    <w:rsid w:val="00C67AD1"/>
    <w:rsid w:val="00C67C67"/>
    <w:rsid w:val="00C70180"/>
    <w:rsid w:val="00C705C9"/>
    <w:rsid w:val="00C70D3A"/>
    <w:rsid w:val="00C716F8"/>
    <w:rsid w:val="00C71BB1"/>
    <w:rsid w:val="00C71D8F"/>
    <w:rsid w:val="00C722B1"/>
    <w:rsid w:val="00C7345A"/>
    <w:rsid w:val="00C7386B"/>
    <w:rsid w:val="00C740F6"/>
    <w:rsid w:val="00C74930"/>
    <w:rsid w:val="00C74C94"/>
    <w:rsid w:val="00C75162"/>
    <w:rsid w:val="00C759BF"/>
    <w:rsid w:val="00C7624E"/>
    <w:rsid w:val="00C76EC8"/>
    <w:rsid w:val="00C77168"/>
    <w:rsid w:val="00C776E8"/>
    <w:rsid w:val="00C77A9E"/>
    <w:rsid w:val="00C77DF8"/>
    <w:rsid w:val="00C80159"/>
    <w:rsid w:val="00C80195"/>
    <w:rsid w:val="00C80682"/>
    <w:rsid w:val="00C806F7"/>
    <w:rsid w:val="00C8071F"/>
    <w:rsid w:val="00C80BE5"/>
    <w:rsid w:val="00C80FF1"/>
    <w:rsid w:val="00C82689"/>
    <w:rsid w:val="00C83301"/>
    <w:rsid w:val="00C83D62"/>
    <w:rsid w:val="00C84A3A"/>
    <w:rsid w:val="00C85251"/>
    <w:rsid w:val="00C8530B"/>
    <w:rsid w:val="00C855E6"/>
    <w:rsid w:val="00C85D21"/>
    <w:rsid w:val="00C866B4"/>
    <w:rsid w:val="00C868D4"/>
    <w:rsid w:val="00C86C61"/>
    <w:rsid w:val="00C87B3D"/>
    <w:rsid w:val="00C90487"/>
    <w:rsid w:val="00C91028"/>
    <w:rsid w:val="00C91B4F"/>
    <w:rsid w:val="00C922AB"/>
    <w:rsid w:val="00C9246F"/>
    <w:rsid w:val="00C927C7"/>
    <w:rsid w:val="00C9329B"/>
    <w:rsid w:val="00C93583"/>
    <w:rsid w:val="00C93CB9"/>
    <w:rsid w:val="00C9425E"/>
    <w:rsid w:val="00C9455B"/>
    <w:rsid w:val="00C94756"/>
    <w:rsid w:val="00C95367"/>
    <w:rsid w:val="00C95806"/>
    <w:rsid w:val="00C96324"/>
    <w:rsid w:val="00C96777"/>
    <w:rsid w:val="00C970AB"/>
    <w:rsid w:val="00C972AC"/>
    <w:rsid w:val="00C976CC"/>
    <w:rsid w:val="00CA1548"/>
    <w:rsid w:val="00CA1BAF"/>
    <w:rsid w:val="00CA1E90"/>
    <w:rsid w:val="00CA2716"/>
    <w:rsid w:val="00CA27B7"/>
    <w:rsid w:val="00CA29CB"/>
    <w:rsid w:val="00CA2CCC"/>
    <w:rsid w:val="00CA33F8"/>
    <w:rsid w:val="00CA373C"/>
    <w:rsid w:val="00CA3A1A"/>
    <w:rsid w:val="00CA3C82"/>
    <w:rsid w:val="00CA3E67"/>
    <w:rsid w:val="00CA460E"/>
    <w:rsid w:val="00CA46A9"/>
    <w:rsid w:val="00CA4FCC"/>
    <w:rsid w:val="00CA58F8"/>
    <w:rsid w:val="00CA5A9A"/>
    <w:rsid w:val="00CA6061"/>
    <w:rsid w:val="00CA6DC9"/>
    <w:rsid w:val="00CA7F8D"/>
    <w:rsid w:val="00CA7F9D"/>
    <w:rsid w:val="00CB09A5"/>
    <w:rsid w:val="00CB09BF"/>
    <w:rsid w:val="00CB0C79"/>
    <w:rsid w:val="00CB2B38"/>
    <w:rsid w:val="00CB35E2"/>
    <w:rsid w:val="00CB4460"/>
    <w:rsid w:val="00CB4503"/>
    <w:rsid w:val="00CB4610"/>
    <w:rsid w:val="00CB4C44"/>
    <w:rsid w:val="00CB5162"/>
    <w:rsid w:val="00CB52C7"/>
    <w:rsid w:val="00CB5712"/>
    <w:rsid w:val="00CB6035"/>
    <w:rsid w:val="00CB74F5"/>
    <w:rsid w:val="00CC0513"/>
    <w:rsid w:val="00CC08CA"/>
    <w:rsid w:val="00CC0F22"/>
    <w:rsid w:val="00CC0F60"/>
    <w:rsid w:val="00CC11C7"/>
    <w:rsid w:val="00CC127D"/>
    <w:rsid w:val="00CC1A8C"/>
    <w:rsid w:val="00CC1CDC"/>
    <w:rsid w:val="00CC1E8C"/>
    <w:rsid w:val="00CC33CD"/>
    <w:rsid w:val="00CC3897"/>
    <w:rsid w:val="00CC3DCB"/>
    <w:rsid w:val="00CC3E42"/>
    <w:rsid w:val="00CC4320"/>
    <w:rsid w:val="00CC4465"/>
    <w:rsid w:val="00CC66B2"/>
    <w:rsid w:val="00CC6C75"/>
    <w:rsid w:val="00CC6E5F"/>
    <w:rsid w:val="00CC7CB4"/>
    <w:rsid w:val="00CD03C7"/>
    <w:rsid w:val="00CD06C2"/>
    <w:rsid w:val="00CD0737"/>
    <w:rsid w:val="00CD0BF0"/>
    <w:rsid w:val="00CD0EA1"/>
    <w:rsid w:val="00CD0EC0"/>
    <w:rsid w:val="00CD108C"/>
    <w:rsid w:val="00CD127B"/>
    <w:rsid w:val="00CD1B13"/>
    <w:rsid w:val="00CD1C25"/>
    <w:rsid w:val="00CD27F5"/>
    <w:rsid w:val="00CD2E11"/>
    <w:rsid w:val="00CD30CF"/>
    <w:rsid w:val="00CD4584"/>
    <w:rsid w:val="00CD476E"/>
    <w:rsid w:val="00CD4D37"/>
    <w:rsid w:val="00CD51CF"/>
    <w:rsid w:val="00CD53D6"/>
    <w:rsid w:val="00CD5ABB"/>
    <w:rsid w:val="00CD5E8E"/>
    <w:rsid w:val="00CD60A0"/>
    <w:rsid w:val="00CD60F1"/>
    <w:rsid w:val="00CD61F8"/>
    <w:rsid w:val="00CD6C2B"/>
    <w:rsid w:val="00CD7477"/>
    <w:rsid w:val="00CD77BD"/>
    <w:rsid w:val="00CD77E0"/>
    <w:rsid w:val="00CE033B"/>
    <w:rsid w:val="00CE0561"/>
    <w:rsid w:val="00CE0D00"/>
    <w:rsid w:val="00CE0DFE"/>
    <w:rsid w:val="00CE106D"/>
    <w:rsid w:val="00CE1FBE"/>
    <w:rsid w:val="00CE2628"/>
    <w:rsid w:val="00CE27C5"/>
    <w:rsid w:val="00CE2A4A"/>
    <w:rsid w:val="00CE2B37"/>
    <w:rsid w:val="00CE2DCC"/>
    <w:rsid w:val="00CE393A"/>
    <w:rsid w:val="00CE477A"/>
    <w:rsid w:val="00CE4DF5"/>
    <w:rsid w:val="00CE4E30"/>
    <w:rsid w:val="00CE5C14"/>
    <w:rsid w:val="00CE6118"/>
    <w:rsid w:val="00CE6B62"/>
    <w:rsid w:val="00CE6BB4"/>
    <w:rsid w:val="00CE6E39"/>
    <w:rsid w:val="00CE7E35"/>
    <w:rsid w:val="00CF08BC"/>
    <w:rsid w:val="00CF19AB"/>
    <w:rsid w:val="00CF20B0"/>
    <w:rsid w:val="00CF4345"/>
    <w:rsid w:val="00CF5A54"/>
    <w:rsid w:val="00CF5BEE"/>
    <w:rsid w:val="00CF67DA"/>
    <w:rsid w:val="00CF6A92"/>
    <w:rsid w:val="00CF6BB4"/>
    <w:rsid w:val="00CF6C7A"/>
    <w:rsid w:val="00D00585"/>
    <w:rsid w:val="00D00EB3"/>
    <w:rsid w:val="00D02246"/>
    <w:rsid w:val="00D02F9D"/>
    <w:rsid w:val="00D036C8"/>
    <w:rsid w:val="00D0397B"/>
    <w:rsid w:val="00D03F99"/>
    <w:rsid w:val="00D065C9"/>
    <w:rsid w:val="00D07383"/>
    <w:rsid w:val="00D1006A"/>
    <w:rsid w:val="00D103C9"/>
    <w:rsid w:val="00D10B11"/>
    <w:rsid w:val="00D10EC2"/>
    <w:rsid w:val="00D10FAF"/>
    <w:rsid w:val="00D1134E"/>
    <w:rsid w:val="00D11B76"/>
    <w:rsid w:val="00D11CD2"/>
    <w:rsid w:val="00D11E76"/>
    <w:rsid w:val="00D12312"/>
    <w:rsid w:val="00D12AB2"/>
    <w:rsid w:val="00D12C4D"/>
    <w:rsid w:val="00D13185"/>
    <w:rsid w:val="00D1350F"/>
    <w:rsid w:val="00D13642"/>
    <w:rsid w:val="00D142B3"/>
    <w:rsid w:val="00D14402"/>
    <w:rsid w:val="00D14B41"/>
    <w:rsid w:val="00D14EA2"/>
    <w:rsid w:val="00D14FDB"/>
    <w:rsid w:val="00D15047"/>
    <w:rsid w:val="00D15939"/>
    <w:rsid w:val="00D15F4D"/>
    <w:rsid w:val="00D16BD5"/>
    <w:rsid w:val="00D17024"/>
    <w:rsid w:val="00D1709F"/>
    <w:rsid w:val="00D171F5"/>
    <w:rsid w:val="00D20A4D"/>
    <w:rsid w:val="00D21451"/>
    <w:rsid w:val="00D22105"/>
    <w:rsid w:val="00D22F17"/>
    <w:rsid w:val="00D23C5D"/>
    <w:rsid w:val="00D23FD8"/>
    <w:rsid w:val="00D2416C"/>
    <w:rsid w:val="00D24450"/>
    <w:rsid w:val="00D2450B"/>
    <w:rsid w:val="00D254D3"/>
    <w:rsid w:val="00D255AF"/>
    <w:rsid w:val="00D2671F"/>
    <w:rsid w:val="00D27A1B"/>
    <w:rsid w:val="00D30380"/>
    <w:rsid w:val="00D3044E"/>
    <w:rsid w:val="00D307EE"/>
    <w:rsid w:val="00D30C78"/>
    <w:rsid w:val="00D31168"/>
    <w:rsid w:val="00D3137E"/>
    <w:rsid w:val="00D31472"/>
    <w:rsid w:val="00D335F0"/>
    <w:rsid w:val="00D33729"/>
    <w:rsid w:val="00D3381B"/>
    <w:rsid w:val="00D347B5"/>
    <w:rsid w:val="00D35A36"/>
    <w:rsid w:val="00D36788"/>
    <w:rsid w:val="00D36EAE"/>
    <w:rsid w:val="00D403A0"/>
    <w:rsid w:val="00D41294"/>
    <w:rsid w:val="00D42C21"/>
    <w:rsid w:val="00D433D6"/>
    <w:rsid w:val="00D43707"/>
    <w:rsid w:val="00D43854"/>
    <w:rsid w:val="00D43D65"/>
    <w:rsid w:val="00D44002"/>
    <w:rsid w:val="00D441A9"/>
    <w:rsid w:val="00D44DE5"/>
    <w:rsid w:val="00D45D20"/>
    <w:rsid w:val="00D45DD5"/>
    <w:rsid w:val="00D46335"/>
    <w:rsid w:val="00D4656A"/>
    <w:rsid w:val="00D466B7"/>
    <w:rsid w:val="00D46C2C"/>
    <w:rsid w:val="00D4703C"/>
    <w:rsid w:val="00D47AA1"/>
    <w:rsid w:val="00D47E9D"/>
    <w:rsid w:val="00D500E6"/>
    <w:rsid w:val="00D5039B"/>
    <w:rsid w:val="00D50704"/>
    <w:rsid w:val="00D50C53"/>
    <w:rsid w:val="00D510CB"/>
    <w:rsid w:val="00D51864"/>
    <w:rsid w:val="00D51A45"/>
    <w:rsid w:val="00D52186"/>
    <w:rsid w:val="00D525F7"/>
    <w:rsid w:val="00D52CF4"/>
    <w:rsid w:val="00D53669"/>
    <w:rsid w:val="00D537A9"/>
    <w:rsid w:val="00D53D64"/>
    <w:rsid w:val="00D544F2"/>
    <w:rsid w:val="00D545F4"/>
    <w:rsid w:val="00D550F4"/>
    <w:rsid w:val="00D55122"/>
    <w:rsid w:val="00D55E42"/>
    <w:rsid w:val="00D55EA3"/>
    <w:rsid w:val="00D56DA8"/>
    <w:rsid w:val="00D5728F"/>
    <w:rsid w:val="00D57C32"/>
    <w:rsid w:val="00D60815"/>
    <w:rsid w:val="00D61272"/>
    <w:rsid w:val="00D623D2"/>
    <w:rsid w:val="00D62438"/>
    <w:rsid w:val="00D628A6"/>
    <w:rsid w:val="00D630AA"/>
    <w:rsid w:val="00D63489"/>
    <w:rsid w:val="00D63536"/>
    <w:rsid w:val="00D63590"/>
    <w:rsid w:val="00D639EC"/>
    <w:rsid w:val="00D643BC"/>
    <w:rsid w:val="00D6468C"/>
    <w:rsid w:val="00D65B42"/>
    <w:rsid w:val="00D65DF8"/>
    <w:rsid w:val="00D664B3"/>
    <w:rsid w:val="00D672E5"/>
    <w:rsid w:val="00D67690"/>
    <w:rsid w:val="00D677C5"/>
    <w:rsid w:val="00D67B7F"/>
    <w:rsid w:val="00D705E6"/>
    <w:rsid w:val="00D70E60"/>
    <w:rsid w:val="00D717C1"/>
    <w:rsid w:val="00D71A08"/>
    <w:rsid w:val="00D71BD9"/>
    <w:rsid w:val="00D72A9F"/>
    <w:rsid w:val="00D73477"/>
    <w:rsid w:val="00D73BF9"/>
    <w:rsid w:val="00D75289"/>
    <w:rsid w:val="00D75929"/>
    <w:rsid w:val="00D75C33"/>
    <w:rsid w:val="00D76E92"/>
    <w:rsid w:val="00D770BE"/>
    <w:rsid w:val="00D77BA4"/>
    <w:rsid w:val="00D77E86"/>
    <w:rsid w:val="00D800C2"/>
    <w:rsid w:val="00D8054F"/>
    <w:rsid w:val="00D80699"/>
    <w:rsid w:val="00D8095F"/>
    <w:rsid w:val="00D8112F"/>
    <w:rsid w:val="00D8123D"/>
    <w:rsid w:val="00D816AE"/>
    <w:rsid w:val="00D82E10"/>
    <w:rsid w:val="00D83BDC"/>
    <w:rsid w:val="00D83E8F"/>
    <w:rsid w:val="00D857F0"/>
    <w:rsid w:val="00D85914"/>
    <w:rsid w:val="00D86099"/>
    <w:rsid w:val="00D867E7"/>
    <w:rsid w:val="00D86CF4"/>
    <w:rsid w:val="00D87948"/>
    <w:rsid w:val="00D87971"/>
    <w:rsid w:val="00D87F96"/>
    <w:rsid w:val="00D91094"/>
    <w:rsid w:val="00D9142C"/>
    <w:rsid w:val="00D9146E"/>
    <w:rsid w:val="00D914F8"/>
    <w:rsid w:val="00D91B96"/>
    <w:rsid w:val="00D91BC7"/>
    <w:rsid w:val="00D91BE4"/>
    <w:rsid w:val="00D9247C"/>
    <w:rsid w:val="00D92EDC"/>
    <w:rsid w:val="00D9356F"/>
    <w:rsid w:val="00D937B7"/>
    <w:rsid w:val="00D93A8C"/>
    <w:rsid w:val="00D941D0"/>
    <w:rsid w:val="00D943CB"/>
    <w:rsid w:val="00D945D4"/>
    <w:rsid w:val="00D945ED"/>
    <w:rsid w:val="00D9530F"/>
    <w:rsid w:val="00D95782"/>
    <w:rsid w:val="00D95983"/>
    <w:rsid w:val="00D96BF0"/>
    <w:rsid w:val="00D96C2B"/>
    <w:rsid w:val="00D96F9B"/>
    <w:rsid w:val="00D97388"/>
    <w:rsid w:val="00DA0111"/>
    <w:rsid w:val="00DA07A6"/>
    <w:rsid w:val="00DA152F"/>
    <w:rsid w:val="00DA1F75"/>
    <w:rsid w:val="00DA2564"/>
    <w:rsid w:val="00DA2B8A"/>
    <w:rsid w:val="00DA2FD1"/>
    <w:rsid w:val="00DA31C7"/>
    <w:rsid w:val="00DA37CB"/>
    <w:rsid w:val="00DA3B1D"/>
    <w:rsid w:val="00DA4948"/>
    <w:rsid w:val="00DA4A27"/>
    <w:rsid w:val="00DA4F9A"/>
    <w:rsid w:val="00DA5251"/>
    <w:rsid w:val="00DA5773"/>
    <w:rsid w:val="00DA6456"/>
    <w:rsid w:val="00DA6B60"/>
    <w:rsid w:val="00DA77AA"/>
    <w:rsid w:val="00DA7908"/>
    <w:rsid w:val="00DB03C4"/>
    <w:rsid w:val="00DB1073"/>
    <w:rsid w:val="00DB13F4"/>
    <w:rsid w:val="00DB27D4"/>
    <w:rsid w:val="00DB3BBD"/>
    <w:rsid w:val="00DB45C9"/>
    <w:rsid w:val="00DB54E9"/>
    <w:rsid w:val="00DB5958"/>
    <w:rsid w:val="00DB616D"/>
    <w:rsid w:val="00DB6AA1"/>
    <w:rsid w:val="00DB7C01"/>
    <w:rsid w:val="00DC0009"/>
    <w:rsid w:val="00DC073E"/>
    <w:rsid w:val="00DC0745"/>
    <w:rsid w:val="00DC09AD"/>
    <w:rsid w:val="00DC0E02"/>
    <w:rsid w:val="00DC312A"/>
    <w:rsid w:val="00DC3F4C"/>
    <w:rsid w:val="00DC430F"/>
    <w:rsid w:val="00DC5225"/>
    <w:rsid w:val="00DC5449"/>
    <w:rsid w:val="00DC5CAC"/>
    <w:rsid w:val="00DC6760"/>
    <w:rsid w:val="00DC6A83"/>
    <w:rsid w:val="00DC7658"/>
    <w:rsid w:val="00DC798A"/>
    <w:rsid w:val="00DD0988"/>
    <w:rsid w:val="00DD197E"/>
    <w:rsid w:val="00DD19BE"/>
    <w:rsid w:val="00DD45E6"/>
    <w:rsid w:val="00DD4A4C"/>
    <w:rsid w:val="00DD613D"/>
    <w:rsid w:val="00DD650E"/>
    <w:rsid w:val="00DD7266"/>
    <w:rsid w:val="00DD78C8"/>
    <w:rsid w:val="00DD794D"/>
    <w:rsid w:val="00DD7F9B"/>
    <w:rsid w:val="00DE1923"/>
    <w:rsid w:val="00DE3797"/>
    <w:rsid w:val="00DE3B17"/>
    <w:rsid w:val="00DE3BB2"/>
    <w:rsid w:val="00DE3BF1"/>
    <w:rsid w:val="00DE513F"/>
    <w:rsid w:val="00DE5828"/>
    <w:rsid w:val="00DE5CB2"/>
    <w:rsid w:val="00DE5CFA"/>
    <w:rsid w:val="00DE6085"/>
    <w:rsid w:val="00DE6156"/>
    <w:rsid w:val="00DE6B1A"/>
    <w:rsid w:val="00DF042A"/>
    <w:rsid w:val="00DF05A3"/>
    <w:rsid w:val="00DF102C"/>
    <w:rsid w:val="00DF1B9A"/>
    <w:rsid w:val="00DF1F32"/>
    <w:rsid w:val="00DF25DE"/>
    <w:rsid w:val="00DF3D7A"/>
    <w:rsid w:val="00DF3FEF"/>
    <w:rsid w:val="00DF4145"/>
    <w:rsid w:val="00DF5B12"/>
    <w:rsid w:val="00DF5C4F"/>
    <w:rsid w:val="00DF6E07"/>
    <w:rsid w:val="00DF7A0B"/>
    <w:rsid w:val="00DF7A36"/>
    <w:rsid w:val="00DF7EEE"/>
    <w:rsid w:val="00E007AA"/>
    <w:rsid w:val="00E00BD5"/>
    <w:rsid w:val="00E015BF"/>
    <w:rsid w:val="00E019F6"/>
    <w:rsid w:val="00E01AA6"/>
    <w:rsid w:val="00E02556"/>
    <w:rsid w:val="00E02FCD"/>
    <w:rsid w:val="00E03906"/>
    <w:rsid w:val="00E03B74"/>
    <w:rsid w:val="00E04170"/>
    <w:rsid w:val="00E04EBB"/>
    <w:rsid w:val="00E0563A"/>
    <w:rsid w:val="00E060F2"/>
    <w:rsid w:val="00E063AF"/>
    <w:rsid w:val="00E067BD"/>
    <w:rsid w:val="00E06BAA"/>
    <w:rsid w:val="00E070F8"/>
    <w:rsid w:val="00E07440"/>
    <w:rsid w:val="00E10326"/>
    <w:rsid w:val="00E10A2A"/>
    <w:rsid w:val="00E10BC6"/>
    <w:rsid w:val="00E10D0F"/>
    <w:rsid w:val="00E11231"/>
    <w:rsid w:val="00E1129E"/>
    <w:rsid w:val="00E12F4D"/>
    <w:rsid w:val="00E13318"/>
    <w:rsid w:val="00E145E9"/>
    <w:rsid w:val="00E14CC9"/>
    <w:rsid w:val="00E15D80"/>
    <w:rsid w:val="00E16135"/>
    <w:rsid w:val="00E1665E"/>
    <w:rsid w:val="00E1668F"/>
    <w:rsid w:val="00E17758"/>
    <w:rsid w:val="00E17D6B"/>
    <w:rsid w:val="00E205C9"/>
    <w:rsid w:val="00E20F6B"/>
    <w:rsid w:val="00E223BA"/>
    <w:rsid w:val="00E22AD7"/>
    <w:rsid w:val="00E2390F"/>
    <w:rsid w:val="00E24C39"/>
    <w:rsid w:val="00E25601"/>
    <w:rsid w:val="00E2562F"/>
    <w:rsid w:val="00E25CDA"/>
    <w:rsid w:val="00E26B6B"/>
    <w:rsid w:val="00E27F65"/>
    <w:rsid w:val="00E30E1A"/>
    <w:rsid w:val="00E31A2E"/>
    <w:rsid w:val="00E32189"/>
    <w:rsid w:val="00E326F6"/>
    <w:rsid w:val="00E32D2B"/>
    <w:rsid w:val="00E32DE2"/>
    <w:rsid w:val="00E33289"/>
    <w:rsid w:val="00E33747"/>
    <w:rsid w:val="00E343B7"/>
    <w:rsid w:val="00E352D6"/>
    <w:rsid w:val="00E3542B"/>
    <w:rsid w:val="00E35B30"/>
    <w:rsid w:val="00E35CB1"/>
    <w:rsid w:val="00E35F16"/>
    <w:rsid w:val="00E36638"/>
    <w:rsid w:val="00E3762E"/>
    <w:rsid w:val="00E403B1"/>
    <w:rsid w:val="00E406E1"/>
    <w:rsid w:val="00E4071A"/>
    <w:rsid w:val="00E4118B"/>
    <w:rsid w:val="00E418BA"/>
    <w:rsid w:val="00E41FFB"/>
    <w:rsid w:val="00E4215A"/>
    <w:rsid w:val="00E4227B"/>
    <w:rsid w:val="00E4236E"/>
    <w:rsid w:val="00E42946"/>
    <w:rsid w:val="00E43F9E"/>
    <w:rsid w:val="00E44374"/>
    <w:rsid w:val="00E44579"/>
    <w:rsid w:val="00E44759"/>
    <w:rsid w:val="00E4649F"/>
    <w:rsid w:val="00E46A1D"/>
    <w:rsid w:val="00E4708E"/>
    <w:rsid w:val="00E4720F"/>
    <w:rsid w:val="00E475EB"/>
    <w:rsid w:val="00E47645"/>
    <w:rsid w:val="00E47649"/>
    <w:rsid w:val="00E47ECE"/>
    <w:rsid w:val="00E50B4D"/>
    <w:rsid w:val="00E50FB1"/>
    <w:rsid w:val="00E51280"/>
    <w:rsid w:val="00E5175B"/>
    <w:rsid w:val="00E52022"/>
    <w:rsid w:val="00E5381B"/>
    <w:rsid w:val="00E539AE"/>
    <w:rsid w:val="00E54F46"/>
    <w:rsid w:val="00E5507E"/>
    <w:rsid w:val="00E55375"/>
    <w:rsid w:val="00E554D7"/>
    <w:rsid w:val="00E55DA8"/>
    <w:rsid w:val="00E57136"/>
    <w:rsid w:val="00E57BD2"/>
    <w:rsid w:val="00E57DB0"/>
    <w:rsid w:val="00E61678"/>
    <w:rsid w:val="00E61AC7"/>
    <w:rsid w:val="00E61FEA"/>
    <w:rsid w:val="00E632BB"/>
    <w:rsid w:val="00E64B82"/>
    <w:rsid w:val="00E64EF9"/>
    <w:rsid w:val="00E664FD"/>
    <w:rsid w:val="00E66D17"/>
    <w:rsid w:val="00E6770E"/>
    <w:rsid w:val="00E67F35"/>
    <w:rsid w:val="00E700A0"/>
    <w:rsid w:val="00E702EA"/>
    <w:rsid w:val="00E70B9C"/>
    <w:rsid w:val="00E70C5D"/>
    <w:rsid w:val="00E710AB"/>
    <w:rsid w:val="00E711FD"/>
    <w:rsid w:val="00E71A3B"/>
    <w:rsid w:val="00E71C4C"/>
    <w:rsid w:val="00E71E19"/>
    <w:rsid w:val="00E73022"/>
    <w:rsid w:val="00E754D4"/>
    <w:rsid w:val="00E75EFB"/>
    <w:rsid w:val="00E760EA"/>
    <w:rsid w:val="00E7614D"/>
    <w:rsid w:val="00E7670E"/>
    <w:rsid w:val="00E76C84"/>
    <w:rsid w:val="00E7704C"/>
    <w:rsid w:val="00E771BA"/>
    <w:rsid w:val="00E777E0"/>
    <w:rsid w:val="00E77CFE"/>
    <w:rsid w:val="00E819B9"/>
    <w:rsid w:val="00E82E89"/>
    <w:rsid w:val="00E83CB3"/>
    <w:rsid w:val="00E841B2"/>
    <w:rsid w:val="00E843A6"/>
    <w:rsid w:val="00E84B83"/>
    <w:rsid w:val="00E85A11"/>
    <w:rsid w:val="00E863ED"/>
    <w:rsid w:val="00E86C25"/>
    <w:rsid w:val="00E86CE0"/>
    <w:rsid w:val="00E86EFC"/>
    <w:rsid w:val="00E873E9"/>
    <w:rsid w:val="00E878CE"/>
    <w:rsid w:val="00E87ACB"/>
    <w:rsid w:val="00E90C49"/>
    <w:rsid w:val="00E91763"/>
    <w:rsid w:val="00E91904"/>
    <w:rsid w:val="00E91DC9"/>
    <w:rsid w:val="00E91E7E"/>
    <w:rsid w:val="00E92180"/>
    <w:rsid w:val="00E92551"/>
    <w:rsid w:val="00E92A46"/>
    <w:rsid w:val="00E937FA"/>
    <w:rsid w:val="00E93A2D"/>
    <w:rsid w:val="00E93AAF"/>
    <w:rsid w:val="00E943CC"/>
    <w:rsid w:val="00E94A72"/>
    <w:rsid w:val="00E952EA"/>
    <w:rsid w:val="00E9548B"/>
    <w:rsid w:val="00E960BB"/>
    <w:rsid w:val="00E96464"/>
    <w:rsid w:val="00E96AD5"/>
    <w:rsid w:val="00E96FAA"/>
    <w:rsid w:val="00E971A4"/>
    <w:rsid w:val="00E97D96"/>
    <w:rsid w:val="00EA00E6"/>
    <w:rsid w:val="00EA0AB4"/>
    <w:rsid w:val="00EA1993"/>
    <w:rsid w:val="00EA1A2A"/>
    <w:rsid w:val="00EA27E3"/>
    <w:rsid w:val="00EA3732"/>
    <w:rsid w:val="00EA4223"/>
    <w:rsid w:val="00EA467B"/>
    <w:rsid w:val="00EA493D"/>
    <w:rsid w:val="00EA522B"/>
    <w:rsid w:val="00EA583E"/>
    <w:rsid w:val="00EA58F1"/>
    <w:rsid w:val="00EA5E5A"/>
    <w:rsid w:val="00EA696D"/>
    <w:rsid w:val="00EA6E80"/>
    <w:rsid w:val="00EA77D2"/>
    <w:rsid w:val="00EA7FE0"/>
    <w:rsid w:val="00EB021D"/>
    <w:rsid w:val="00EB06B5"/>
    <w:rsid w:val="00EB0BBE"/>
    <w:rsid w:val="00EB0CB2"/>
    <w:rsid w:val="00EB1368"/>
    <w:rsid w:val="00EB154A"/>
    <w:rsid w:val="00EB164A"/>
    <w:rsid w:val="00EB1CC3"/>
    <w:rsid w:val="00EB1EF6"/>
    <w:rsid w:val="00EB2748"/>
    <w:rsid w:val="00EB318E"/>
    <w:rsid w:val="00EB31F8"/>
    <w:rsid w:val="00EB37EE"/>
    <w:rsid w:val="00EB3F83"/>
    <w:rsid w:val="00EB4B08"/>
    <w:rsid w:val="00EB4FBE"/>
    <w:rsid w:val="00EB50FC"/>
    <w:rsid w:val="00EB5243"/>
    <w:rsid w:val="00EB5FF7"/>
    <w:rsid w:val="00EB761D"/>
    <w:rsid w:val="00EC0117"/>
    <w:rsid w:val="00EC045B"/>
    <w:rsid w:val="00EC0A50"/>
    <w:rsid w:val="00EC23A8"/>
    <w:rsid w:val="00EC2B88"/>
    <w:rsid w:val="00EC3E43"/>
    <w:rsid w:val="00EC43E2"/>
    <w:rsid w:val="00EC4C2F"/>
    <w:rsid w:val="00EC588D"/>
    <w:rsid w:val="00EC5B4B"/>
    <w:rsid w:val="00EC5B8C"/>
    <w:rsid w:val="00EC5D61"/>
    <w:rsid w:val="00EC69AC"/>
    <w:rsid w:val="00EC73FB"/>
    <w:rsid w:val="00ED0B49"/>
    <w:rsid w:val="00ED14C2"/>
    <w:rsid w:val="00ED2589"/>
    <w:rsid w:val="00ED272A"/>
    <w:rsid w:val="00ED2856"/>
    <w:rsid w:val="00ED36B8"/>
    <w:rsid w:val="00ED40FE"/>
    <w:rsid w:val="00ED462D"/>
    <w:rsid w:val="00ED4E0E"/>
    <w:rsid w:val="00ED5AD3"/>
    <w:rsid w:val="00ED5B11"/>
    <w:rsid w:val="00ED6204"/>
    <w:rsid w:val="00ED659B"/>
    <w:rsid w:val="00ED68F0"/>
    <w:rsid w:val="00ED6B64"/>
    <w:rsid w:val="00ED71FB"/>
    <w:rsid w:val="00ED77C7"/>
    <w:rsid w:val="00ED7C15"/>
    <w:rsid w:val="00EE0184"/>
    <w:rsid w:val="00EE0623"/>
    <w:rsid w:val="00EE06EF"/>
    <w:rsid w:val="00EE0C45"/>
    <w:rsid w:val="00EE0CDC"/>
    <w:rsid w:val="00EE1B5C"/>
    <w:rsid w:val="00EE1CCF"/>
    <w:rsid w:val="00EE1D61"/>
    <w:rsid w:val="00EE332C"/>
    <w:rsid w:val="00EE357F"/>
    <w:rsid w:val="00EE3DE8"/>
    <w:rsid w:val="00EE4641"/>
    <w:rsid w:val="00EE47DD"/>
    <w:rsid w:val="00EE4E84"/>
    <w:rsid w:val="00EE5278"/>
    <w:rsid w:val="00EE5703"/>
    <w:rsid w:val="00EE5F4F"/>
    <w:rsid w:val="00EE61C9"/>
    <w:rsid w:val="00EE764E"/>
    <w:rsid w:val="00EE7C4D"/>
    <w:rsid w:val="00EE7CD5"/>
    <w:rsid w:val="00EE7E07"/>
    <w:rsid w:val="00EF17DF"/>
    <w:rsid w:val="00EF1DFB"/>
    <w:rsid w:val="00EF2CD6"/>
    <w:rsid w:val="00EF2EA8"/>
    <w:rsid w:val="00EF35AB"/>
    <w:rsid w:val="00EF37FF"/>
    <w:rsid w:val="00EF502D"/>
    <w:rsid w:val="00EF5E96"/>
    <w:rsid w:val="00EF6199"/>
    <w:rsid w:val="00EF6C35"/>
    <w:rsid w:val="00EF701F"/>
    <w:rsid w:val="00EF703B"/>
    <w:rsid w:val="00F0005F"/>
    <w:rsid w:val="00F000B0"/>
    <w:rsid w:val="00F00149"/>
    <w:rsid w:val="00F001C6"/>
    <w:rsid w:val="00F006DF"/>
    <w:rsid w:val="00F00745"/>
    <w:rsid w:val="00F00DCC"/>
    <w:rsid w:val="00F00DDC"/>
    <w:rsid w:val="00F0173F"/>
    <w:rsid w:val="00F01BEF"/>
    <w:rsid w:val="00F01E1F"/>
    <w:rsid w:val="00F02578"/>
    <w:rsid w:val="00F037E3"/>
    <w:rsid w:val="00F03805"/>
    <w:rsid w:val="00F03F12"/>
    <w:rsid w:val="00F04024"/>
    <w:rsid w:val="00F044F0"/>
    <w:rsid w:val="00F04C8A"/>
    <w:rsid w:val="00F04DEF"/>
    <w:rsid w:val="00F06C6D"/>
    <w:rsid w:val="00F075A4"/>
    <w:rsid w:val="00F07B80"/>
    <w:rsid w:val="00F07C68"/>
    <w:rsid w:val="00F1028D"/>
    <w:rsid w:val="00F10678"/>
    <w:rsid w:val="00F1074E"/>
    <w:rsid w:val="00F10F6E"/>
    <w:rsid w:val="00F115FF"/>
    <w:rsid w:val="00F11C61"/>
    <w:rsid w:val="00F12776"/>
    <w:rsid w:val="00F12AC8"/>
    <w:rsid w:val="00F12B23"/>
    <w:rsid w:val="00F12DB9"/>
    <w:rsid w:val="00F13BC3"/>
    <w:rsid w:val="00F13C60"/>
    <w:rsid w:val="00F14010"/>
    <w:rsid w:val="00F140DC"/>
    <w:rsid w:val="00F144F3"/>
    <w:rsid w:val="00F149D5"/>
    <w:rsid w:val="00F14CF7"/>
    <w:rsid w:val="00F14FC3"/>
    <w:rsid w:val="00F15043"/>
    <w:rsid w:val="00F156E2"/>
    <w:rsid w:val="00F1580C"/>
    <w:rsid w:val="00F15AC2"/>
    <w:rsid w:val="00F15BD8"/>
    <w:rsid w:val="00F16F0E"/>
    <w:rsid w:val="00F16F29"/>
    <w:rsid w:val="00F201F4"/>
    <w:rsid w:val="00F20659"/>
    <w:rsid w:val="00F209AE"/>
    <w:rsid w:val="00F20B80"/>
    <w:rsid w:val="00F21E0C"/>
    <w:rsid w:val="00F222ED"/>
    <w:rsid w:val="00F226E9"/>
    <w:rsid w:val="00F23593"/>
    <w:rsid w:val="00F23596"/>
    <w:rsid w:val="00F23A64"/>
    <w:rsid w:val="00F23EF3"/>
    <w:rsid w:val="00F2411B"/>
    <w:rsid w:val="00F24C04"/>
    <w:rsid w:val="00F2561C"/>
    <w:rsid w:val="00F25C81"/>
    <w:rsid w:val="00F26429"/>
    <w:rsid w:val="00F268A0"/>
    <w:rsid w:val="00F26E4A"/>
    <w:rsid w:val="00F26EB4"/>
    <w:rsid w:val="00F270A2"/>
    <w:rsid w:val="00F2713C"/>
    <w:rsid w:val="00F271F2"/>
    <w:rsid w:val="00F27A8C"/>
    <w:rsid w:val="00F30594"/>
    <w:rsid w:val="00F30C48"/>
    <w:rsid w:val="00F3188C"/>
    <w:rsid w:val="00F31E3B"/>
    <w:rsid w:val="00F326AE"/>
    <w:rsid w:val="00F32F51"/>
    <w:rsid w:val="00F33162"/>
    <w:rsid w:val="00F33686"/>
    <w:rsid w:val="00F336DE"/>
    <w:rsid w:val="00F338E6"/>
    <w:rsid w:val="00F33A0C"/>
    <w:rsid w:val="00F33B6D"/>
    <w:rsid w:val="00F34517"/>
    <w:rsid w:val="00F35590"/>
    <w:rsid w:val="00F35FB3"/>
    <w:rsid w:val="00F37005"/>
    <w:rsid w:val="00F370A2"/>
    <w:rsid w:val="00F370FC"/>
    <w:rsid w:val="00F373BC"/>
    <w:rsid w:val="00F37E78"/>
    <w:rsid w:val="00F40B40"/>
    <w:rsid w:val="00F40E21"/>
    <w:rsid w:val="00F40F91"/>
    <w:rsid w:val="00F4127C"/>
    <w:rsid w:val="00F42971"/>
    <w:rsid w:val="00F42AC9"/>
    <w:rsid w:val="00F42EA2"/>
    <w:rsid w:val="00F43023"/>
    <w:rsid w:val="00F43976"/>
    <w:rsid w:val="00F43E74"/>
    <w:rsid w:val="00F4413A"/>
    <w:rsid w:val="00F44400"/>
    <w:rsid w:val="00F4496A"/>
    <w:rsid w:val="00F44D08"/>
    <w:rsid w:val="00F450F3"/>
    <w:rsid w:val="00F45BA1"/>
    <w:rsid w:val="00F45C08"/>
    <w:rsid w:val="00F46C7A"/>
    <w:rsid w:val="00F46CBC"/>
    <w:rsid w:val="00F46DD9"/>
    <w:rsid w:val="00F4702A"/>
    <w:rsid w:val="00F4717A"/>
    <w:rsid w:val="00F4789E"/>
    <w:rsid w:val="00F47AA9"/>
    <w:rsid w:val="00F47D87"/>
    <w:rsid w:val="00F50802"/>
    <w:rsid w:val="00F5104E"/>
    <w:rsid w:val="00F5338E"/>
    <w:rsid w:val="00F5351F"/>
    <w:rsid w:val="00F53F5B"/>
    <w:rsid w:val="00F53FA4"/>
    <w:rsid w:val="00F541F0"/>
    <w:rsid w:val="00F54293"/>
    <w:rsid w:val="00F5485C"/>
    <w:rsid w:val="00F55415"/>
    <w:rsid w:val="00F556BF"/>
    <w:rsid w:val="00F56482"/>
    <w:rsid w:val="00F575ED"/>
    <w:rsid w:val="00F57666"/>
    <w:rsid w:val="00F6104A"/>
    <w:rsid w:val="00F62196"/>
    <w:rsid w:val="00F630A6"/>
    <w:rsid w:val="00F637E5"/>
    <w:rsid w:val="00F63AF6"/>
    <w:rsid w:val="00F63EC8"/>
    <w:rsid w:val="00F6430E"/>
    <w:rsid w:val="00F659D2"/>
    <w:rsid w:val="00F65A15"/>
    <w:rsid w:val="00F65F8E"/>
    <w:rsid w:val="00F67B25"/>
    <w:rsid w:val="00F70A1C"/>
    <w:rsid w:val="00F71702"/>
    <w:rsid w:val="00F71823"/>
    <w:rsid w:val="00F73180"/>
    <w:rsid w:val="00F732FC"/>
    <w:rsid w:val="00F73876"/>
    <w:rsid w:val="00F73D3A"/>
    <w:rsid w:val="00F73E7A"/>
    <w:rsid w:val="00F7571B"/>
    <w:rsid w:val="00F75B17"/>
    <w:rsid w:val="00F75C97"/>
    <w:rsid w:val="00F762B7"/>
    <w:rsid w:val="00F76373"/>
    <w:rsid w:val="00F76FBF"/>
    <w:rsid w:val="00F77F44"/>
    <w:rsid w:val="00F800A7"/>
    <w:rsid w:val="00F801C1"/>
    <w:rsid w:val="00F804B5"/>
    <w:rsid w:val="00F80DAD"/>
    <w:rsid w:val="00F816C6"/>
    <w:rsid w:val="00F82C0F"/>
    <w:rsid w:val="00F82C52"/>
    <w:rsid w:val="00F82C56"/>
    <w:rsid w:val="00F82EAC"/>
    <w:rsid w:val="00F84819"/>
    <w:rsid w:val="00F84BE1"/>
    <w:rsid w:val="00F85583"/>
    <w:rsid w:val="00F85F46"/>
    <w:rsid w:val="00F8671B"/>
    <w:rsid w:val="00F86AA0"/>
    <w:rsid w:val="00F86E70"/>
    <w:rsid w:val="00F877E9"/>
    <w:rsid w:val="00F87857"/>
    <w:rsid w:val="00F87C57"/>
    <w:rsid w:val="00F907EF"/>
    <w:rsid w:val="00F90A10"/>
    <w:rsid w:val="00F91152"/>
    <w:rsid w:val="00F91289"/>
    <w:rsid w:val="00F91303"/>
    <w:rsid w:val="00F9167D"/>
    <w:rsid w:val="00F933DC"/>
    <w:rsid w:val="00F93730"/>
    <w:rsid w:val="00F939D3"/>
    <w:rsid w:val="00F941D9"/>
    <w:rsid w:val="00F945DD"/>
    <w:rsid w:val="00F94A9E"/>
    <w:rsid w:val="00F94C31"/>
    <w:rsid w:val="00F955E7"/>
    <w:rsid w:val="00F96553"/>
    <w:rsid w:val="00F9661D"/>
    <w:rsid w:val="00F96B64"/>
    <w:rsid w:val="00F96DE7"/>
    <w:rsid w:val="00F97059"/>
    <w:rsid w:val="00F976F5"/>
    <w:rsid w:val="00F97EC0"/>
    <w:rsid w:val="00F97EC5"/>
    <w:rsid w:val="00FA11EF"/>
    <w:rsid w:val="00FA27D9"/>
    <w:rsid w:val="00FA29C4"/>
    <w:rsid w:val="00FA2E95"/>
    <w:rsid w:val="00FA3158"/>
    <w:rsid w:val="00FA55DC"/>
    <w:rsid w:val="00FA64A4"/>
    <w:rsid w:val="00FA7F72"/>
    <w:rsid w:val="00FB0696"/>
    <w:rsid w:val="00FB0D5B"/>
    <w:rsid w:val="00FB115F"/>
    <w:rsid w:val="00FB13C9"/>
    <w:rsid w:val="00FB1653"/>
    <w:rsid w:val="00FB190D"/>
    <w:rsid w:val="00FB2349"/>
    <w:rsid w:val="00FB2FE6"/>
    <w:rsid w:val="00FB30AC"/>
    <w:rsid w:val="00FB31BE"/>
    <w:rsid w:val="00FB3E62"/>
    <w:rsid w:val="00FB41AE"/>
    <w:rsid w:val="00FB41BB"/>
    <w:rsid w:val="00FB4851"/>
    <w:rsid w:val="00FB4C50"/>
    <w:rsid w:val="00FB545A"/>
    <w:rsid w:val="00FB5BCE"/>
    <w:rsid w:val="00FB65A9"/>
    <w:rsid w:val="00FB7418"/>
    <w:rsid w:val="00FB746C"/>
    <w:rsid w:val="00FB75D0"/>
    <w:rsid w:val="00FB799E"/>
    <w:rsid w:val="00FC00DA"/>
    <w:rsid w:val="00FC173E"/>
    <w:rsid w:val="00FC1D82"/>
    <w:rsid w:val="00FC28C8"/>
    <w:rsid w:val="00FC2EF7"/>
    <w:rsid w:val="00FC404D"/>
    <w:rsid w:val="00FC47C3"/>
    <w:rsid w:val="00FC4EDD"/>
    <w:rsid w:val="00FC5296"/>
    <w:rsid w:val="00FC67EC"/>
    <w:rsid w:val="00FC67ED"/>
    <w:rsid w:val="00FC6931"/>
    <w:rsid w:val="00FD0637"/>
    <w:rsid w:val="00FD0ADC"/>
    <w:rsid w:val="00FD1227"/>
    <w:rsid w:val="00FD1254"/>
    <w:rsid w:val="00FD1361"/>
    <w:rsid w:val="00FD1E3A"/>
    <w:rsid w:val="00FD2A3E"/>
    <w:rsid w:val="00FD3429"/>
    <w:rsid w:val="00FD346A"/>
    <w:rsid w:val="00FD37A4"/>
    <w:rsid w:val="00FD3BEF"/>
    <w:rsid w:val="00FD55D6"/>
    <w:rsid w:val="00FD6F0B"/>
    <w:rsid w:val="00FD7B2A"/>
    <w:rsid w:val="00FD7E3F"/>
    <w:rsid w:val="00FE018E"/>
    <w:rsid w:val="00FE05D2"/>
    <w:rsid w:val="00FE09C5"/>
    <w:rsid w:val="00FE0D15"/>
    <w:rsid w:val="00FE0D76"/>
    <w:rsid w:val="00FE1D87"/>
    <w:rsid w:val="00FE2502"/>
    <w:rsid w:val="00FE2B20"/>
    <w:rsid w:val="00FE2BA2"/>
    <w:rsid w:val="00FE2E8F"/>
    <w:rsid w:val="00FE3069"/>
    <w:rsid w:val="00FE321E"/>
    <w:rsid w:val="00FE323F"/>
    <w:rsid w:val="00FE434E"/>
    <w:rsid w:val="00FE4376"/>
    <w:rsid w:val="00FE4510"/>
    <w:rsid w:val="00FE4873"/>
    <w:rsid w:val="00FE5182"/>
    <w:rsid w:val="00FE658E"/>
    <w:rsid w:val="00FE6782"/>
    <w:rsid w:val="00FE693E"/>
    <w:rsid w:val="00FE6BD5"/>
    <w:rsid w:val="00FE6EE6"/>
    <w:rsid w:val="00FE7138"/>
    <w:rsid w:val="00FE7A73"/>
    <w:rsid w:val="00FE7CF8"/>
    <w:rsid w:val="00FF00F8"/>
    <w:rsid w:val="00FF0242"/>
    <w:rsid w:val="00FF0F25"/>
    <w:rsid w:val="00FF1136"/>
    <w:rsid w:val="00FF1326"/>
    <w:rsid w:val="00FF19CF"/>
    <w:rsid w:val="00FF1BD2"/>
    <w:rsid w:val="00FF202C"/>
    <w:rsid w:val="00FF21A5"/>
    <w:rsid w:val="00FF2C3F"/>
    <w:rsid w:val="00FF3927"/>
    <w:rsid w:val="00FF4099"/>
    <w:rsid w:val="00FF41B2"/>
    <w:rsid w:val="00FF4355"/>
    <w:rsid w:val="00FF4564"/>
    <w:rsid w:val="00FF5211"/>
    <w:rsid w:val="00FF52B7"/>
    <w:rsid w:val="00FF575C"/>
    <w:rsid w:val="00FF5F34"/>
    <w:rsid w:val="00FF6003"/>
    <w:rsid w:val="00FF6C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 strokecolor="#c0504d">
      <v:stroke color="#c0504d" weight="2.75pt" linestyle="thinThin"/>
    </o:shapedefaults>
    <o:shapelayout v:ext="edit">
      <o:idmap v:ext="edit" data="1,3,4,5,6,7,8,9,10,11,12,13,14,15,16,17,18,19,20"/>
      <o:rules v:ext="edit">
        <o:r id="V:Rule1" type="connector" idref="#_x0000_s20912"/>
        <o:r id="V:Rule2" type="connector" idref="#_x0000_s20911"/>
        <o:r id="V:Rule3" type="connector" idref="#_x0000_s20925"/>
        <o:r id="V:Rule4" type="arc" idref="#_x0000_s20964"/>
        <o:r id="V:Rule5" type="arc" idref="#_x0000_s20965"/>
        <o:r id="V:Rule6" type="arc" idref="#_x0000_s20966"/>
        <o:r id="V:Rule7" type="arc" idref="#_x0000_s21022"/>
        <o:r id="V:Rule8" type="connector" idref="#_x0000_s21016"/>
        <o:r id="V:Rule9" type="connector" idref="#_x0000_s21026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paragraph" w:styleId="1">
    <w:name w:val="heading 1"/>
    <w:basedOn w:val="a"/>
    <w:next w:val="a"/>
    <w:link w:val="1Char"/>
    <w:qFormat/>
    <w:rsid w:val="007216B7"/>
    <w:pPr>
      <w:keepNext/>
      <w:spacing w:before="240" w:after="60"/>
      <w:outlineLvl w:val="0"/>
    </w:pPr>
    <w:rPr>
      <w:rFonts w:ascii="Cambria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uiPriority w:val="99"/>
    <w:qFormat/>
    <w:rsid w:val="0038283E"/>
    <w:pPr>
      <w:keepNext/>
      <w:outlineLvl w:val="1"/>
    </w:pPr>
    <w:rPr>
      <w:rFonts w:cs="Simplified Arabic"/>
      <w:sz w:val="28"/>
      <w:szCs w:val="28"/>
      <w:lang w:eastAsia="ar-SA"/>
    </w:rPr>
  </w:style>
  <w:style w:type="paragraph" w:styleId="3">
    <w:name w:val="heading 3"/>
    <w:basedOn w:val="a"/>
    <w:next w:val="a"/>
    <w:link w:val="3Char"/>
    <w:qFormat/>
    <w:rsid w:val="005058C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Char"/>
    <w:qFormat/>
    <w:rsid w:val="007216B7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nhideWhenUsed/>
    <w:qFormat/>
    <w:rsid w:val="005058C8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7">
    <w:name w:val="heading 7"/>
    <w:basedOn w:val="a"/>
    <w:next w:val="a"/>
    <w:link w:val="7Char"/>
    <w:qFormat/>
    <w:rsid w:val="007216B7"/>
    <w:pPr>
      <w:spacing w:before="240" w:after="60"/>
      <w:outlineLvl w:val="6"/>
    </w:pPr>
    <w:rPr>
      <w:rFonts w:cs="Times New Roman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Balloon Text"/>
    <w:basedOn w:val="a"/>
    <w:link w:val="Char"/>
    <w:rsid w:val="00A866C0"/>
    <w:rPr>
      <w:rFonts w:ascii="Tahoma" w:hAnsi="Tahoma" w:cs="Times New Roman"/>
      <w:sz w:val="16"/>
      <w:szCs w:val="16"/>
      <w:lang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تذييل الصفحة"/>
    <w:aliases w:val="footer"/>
    <w:basedOn w:val="a"/>
    <w:link w:val="Char0"/>
    <w:rsid w:val="0078465C"/>
    <w:pPr>
      <w:tabs>
        <w:tab w:val="center" w:pos="4153"/>
        <w:tab w:val="right" w:pos="8306"/>
      </w:tabs>
    </w:pPr>
  </w:style>
  <w:style w:type="character" w:styleId="a7">
    <w:name w:val="رقم الصفحة"/>
    <w:aliases w:val="page number"/>
    <w:basedOn w:val="a0"/>
    <w:rsid w:val="0078465C"/>
  </w:style>
  <w:style w:type="paragraph" w:customStyle="1" w:styleId="1Char0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1"/>
    <w:qFormat/>
    <w:rsid w:val="0027614A"/>
    <w:pPr>
      <w:ind w:left="-625"/>
    </w:pPr>
    <w:rPr>
      <w:rFonts w:cs="Times New Roman"/>
      <w:b/>
      <w:bCs/>
      <w:szCs w:val="20"/>
      <w:lang/>
    </w:rPr>
  </w:style>
  <w:style w:type="character" w:customStyle="1" w:styleId="Char1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b/>
      <w:bCs/>
      <w:sz w:val="32"/>
      <w:szCs w:val="32"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2Char">
    <w:name w:val="عنوان 2 Char"/>
    <w:link w:val="2"/>
    <w:uiPriority w:val="99"/>
    <w:rsid w:val="0038283E"/>
    <w:rPr>
      <w:rFonts w:cs="Simplified Arabic"/>
      <w:sz w:val="28"/>
      <w:szCs w:val="28"/>
      <w:lang w:eastAsia="ar-SA"/>
    </w:rPr>
  </w:style>
  <w:style w:type="paragraph" w:styleId="a9">
    <w:name w:val="رأس الصفحة"/>
    <w:aliases w:val="header"/>
    <w:basedOn w:val="a"/>
    <w:link w:val="Char2"/>
    <w:uiPriority w:val="99"/>
    <w:rsid w:val="00962F2D"/>
    <w:pPr>
      <w:tabs>
        <w:tab w:val="center" w:pos="4153"/>
        <w:tab w:val="right" w:pos="8306"/>
      </w:tabs>
    </w:pPr>
  </w:style>
  <w:style w:type="character" w:customStyle="1" w:styleId="Char2">
    <w:name w:val="رأس صفحة Char"/>
    <w:aliases w:val="رأس الصفحة Char1"/>
    <w:link w:val="a9"/>
    <w:uiPriority w:val="99"/>
    <w:rsid w:val="00962F2D"/>
    <w:rPr>
      <w:rFonts w:cs="Traditional Arabic"/>
      <w:szCs w:val="24"/>
    </w:rPr>
  </w:style>
  <w:style w:type="character" w:customStyle="1" w:styleId="Char0">
    <w:name w:val="تذييل صفحة Char"/>
    <w:aliases w:val="تذييل الصفحة Char1"/>
    <w:link w:val="a6"/>
    <w:uiPriority w:val="99"/>
    <w:rsid w:val="00962F2D"/>
    <w:rPr>
      <w:rFonts w:cs="Traditional Arabic"/>
      <w:szCs w:val="24"/>
    </w:rPr>
  </w:style>
  <w:style w:type="paragraph" w:customStyle="1" w:styleId="CharCharCharChar">
    <w:name w:val=" Char Char Char Char"/>
    <w:basedOn w:val="a"/>
    <w:autoRedefine/>
    <w:rsid w:val="00722F40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1Char">
    <w:name w:val="عنوان 1 Char"/>
    <w:link w:val="1"/>
    <w:rsid w:val="007216B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Char">
    <w:name w:val="عنوان 4 Char"/>
    <w:link w:val="4"/>
    <w:rsid w:val="007216B7"/>
    <w:rPr>
      <w:b/>
      <w:bCs/>
      <w:sz w:val="28"/>
      <w:szCs w:val="28"/>
    </w:rPr>
  </w:style>
  <w:style w:type="character" w:customStyle="1" w:styleId="7Char">
    <w:name w:val="عنوان 7 Char"/>
    <w:link w:val="7"/>
    <w:rsid w:val="007216B7"/>
    <w:rPr>
      <w:sz w:val="24"/>
      <w:szCs w:val="24"/>
    </w:rPr>
  </w:style>
  <w:style w:type="paragraph" w:styleId="30">
    <w:name w:val="Body Text 3"/>
    <w:basedOn w:val="a"/>
    <w:link w:val="3Char0"/>
    <w:rsid w:val="007216B7"/>
    <w:pPr>
      <w:autoSpaceDE w:val="0"/>
      <w:autoSpaceDN w:val="0"/>
      <w:jc w:val="both"/>
    </w:pPr>
    <w:rPr>
      <w:rFonts w:cs="Times New Roman"/>
      <w:sz w:val="28"/>
      <w:szCs w:val="28"/>
    </w:rPr>
  </w:style>
  <w:style w:type="character" w:customStyle="1" w:styleId="3Char0">
    <w:name w:val="نص أساسي 3 Char"/>
    <w:link w:val="30"/>
    <w:rsid w:val="007216B7"/>
    <w:rPr>
      <w:sz w:val="28"/>
      <w:szCs w:val="28"/>
    </w:rPr>
  </w:style>
  <w:style w:type="paragraph" w:styleId="aa">
    <w:name w:val="Body Text"/>
    <w:basedOn w:val="a"/>
    <w:link w:val="Char3"/>
    <w:rsid w:val="008D11CB"/>
    <w:pPr>
      <w:spacing w:after="120"/>
    </w:pPr>
  </w:style>
  <w:style w:type="character" w:customStyle="1" w:styleId="Char3">
    <w:name w:val="نص أساسي Char"/>
    <w:link w:val="aa"/>
    <w:rsid w:val="008D11CB"/>
    <w:rPr>
      <w:rFonts w:cs="Traditional Arabic"/>
      <w:szCs w:val="24"/>
    </w:rPr>
  </w:style>
  <w:style w:type="paragraph" w:styleId="ab">
    <w:name w:val="No Spacing"/>
    <w:uiPriority w:val="1"/>
    <w:qFormat/>
    <w:rsid w:val="00A8001B"/>
    <w:pPr>
      <w:bidi/>
    </w:pPr>
    <w:rPr>
      <w:sz w:val="24"/>
      <w:szCs w:val="24"/>
    </w:rPr>
  </w:style>
  <w:style w:type="character" w:customStyle="1" w:styleId="6Char">
    <w:name w:val="عنوان 6 Char"/>
    <w:link w:val="6"/>
    <w:rsid w:val="005058C8"/>
    <w:rPr>
      <w:rFonts w:ascii="Calibri" w:eastAsia="Times New Roman" w:hAnsi="Calibri" w:cs="Arial"/>
      <w:b/>
      <w:bCs/>
      <w:sz w:val="22"/>
      <w:szCs w:val="22"/>
    </w:rPr>
  </w:style>
  <w:style w:type="character" w:customStyle="1" w:styleId="3Char">
    <w:name w:val="عنوان 3 Char"/>
    <w:link w:val="3"/>
    <w:rsid w:val="005058C8"/>
    <w:rPr>
      <w:rFonts w:ascii="Arial" w:hAnsi="Arial" w:cs="Arial"/>
      <w:b/>
      <w:bCs/>
      <w:sz w:val="26"/>
      <w:szCs w:val="26"/>
    </w:rPr>
  </w:style>
  <w:style w:type="paragraph" w:customStyle="1" w:styleId="20">
    <w:name w:val="2"/>
    <w:basedOn w:val="a"/>
    <w:next w:val="a9"/>
    <w:uiPriority w:val="99"/>
    <w:rsid w:val="00871FCA"/>
    <w:pPr>
      <w:tabs>
        <w:tab w:val="center" w:pos="4153"/>
        <w:tab w:val="right" w:pos="8306"/>
      </w:tabs>
    </w:pPr>
  </w:style>
  <w:style w:type="paragraph" w:styleId="21">
    <w:name w:val="Body Text 2"/>
    <w:basedOn w:val="a"/>
    <w:link w:val="2Char0"/>
    <w:uiPriority w:val="99"/>
    <w:rsid w:val="00871FCA"/>
    <w:pPr>
      <w:spacing w:after="120" w:line="480" w:lineRule="auto"/>
    </w:pPr>
  </w:style>
  <w:style w:type="character" w:customStyle="1" w:styleId="2Char0">
    <w:name w:val="نص أساسي 2 Char"/>
    <w:link w:val="21"/>
    <w:uiPriority w:val="99"/>
    <w:rsid w:val="00871FCA"/>
    <w:rPr>
      <w:rFonts w:cs="Traditional Arabic"/>
      <w:szCs w:val="24"/>
    </w:rPr>
  </w:style>
  <w:style w:type="character" w:customStyle="1" w:styleId="st">
    <w:name w:val="st"/>
    <w:rsid w:val="00871FCA"/>
  </w:style>
  <w:style w:type="paragraph" w:styleId="ac">
    <w:name w:val="Title"/>
    <w:basedOn w:val="a"/>
    <w:next w:val="a"/>
    <w:link w:val="Char4"/>
    <w:qFormat/>
    <w:rsid w:val="00871FCA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العنوان Char"/>
    <w:link w:val="ac"/>
    <w:rsid w:val="00871FCA"/>
    <w:rPr>
      <w:rFonts w:ascii="Cambria" w:hAnsi="Cambria"/>
      <w:b/>
      <w:bCs/>
      <w:kern w:val="28"/>
      <w:sz w:val="32"/>
      <w:szCs w:val="32"/>
    </w:rPr>
  </w:style>
  <w:style w:type="character" w:styleId="ad">
    <w:name w:val="Strong"/>
    <w:qFormat/>
    <w:rsid w:val="00871FCA"/>
    <w:rPr>
      <w:b/>
      <w:bCs/>
    </w:rPr>
  </w:style>
  <w:style w:type="character" w:styleId="ae">
    <w:name w:val="Emphasis"/>
    <w:qFormat/>
    <w:rsid w:val="00871FCA"/>
    <w:rPr>
      <w:i/>
      <w:iCs/>
    </w:rPr>
  </w:style>
  <w:style w:type="table" w:styleId="40">
    <w:name w:val="Table List 4"/>
    <w:basedOn w:val="a1"/>
    <w:rsid w:val="00871FCA"/>
    <w:pPr>
      <w:bidi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Char5">
    <w:name w:val="تذييل الصفحة Char"/>
    <w:aliases w:val="تذييل صفحة Char1"/>
    <w:uiPriority w:val="99"/>
    <w:locked/>
    <w:rsid w:val="00871FCA"/>
    <w:rPr>
      <w:rFonts w:cs="Times New Roman"/>
      <w:sz w:val="24"/>
    </w:rPr>
  </w:style>
  <w:style w:type="character" w:customStyle="1" w:styleId="Char6">
    <w:name w:val="رأس الصفحة Char"/>
    <w:aliases w:val="رأس صفحة Char1"/>
    <w:uiPriority w:val="99"/>
    <w:rsid w:val="00871FCA"/>
    <w:rPr>
      <w:sz w:val="24"/>
      <w:szCs w:val="24"/>
      <w:lang w:val="en-US" w:eastAsia="en-US" w:bidi="ar-SA"/>
    </w:rPr>
  </w:style>
  <w:style w:type="paragraph" w:customStyle="1" w:styleId="CharCharCharChar0">
    <w:name w:val="Char Char Char Char"/>
    <w:basedOn w:val="a"/>
    <w:autoRedefine/>
    <w:rsid w:val="00871FCA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Char">
    <w:name w:val="نص في بالون Char"/>
    <w:link w:val="a3"/>
    <w:rsid w:val="00871FCA"/>
    <w:rPr>
      <w:rFonts w:ascii="Tahoma" w:hAnsi="Tahoma" w:cs="Tahoma"/>
      <w:sz w:val="16"/>
      <w:szCs w:val="16"/>
    </w:rPr>
  </w:style>
  <w:style w:type="paragraph" w:styleId="af">
    <w:name w:val="Normal (Web)"/>
    <w:basedOn w:val="a"/>
    <w:uiPriority w:val="99"/>
    <w:unhideWhenUsed/>
    <w:rsid w:val="007908BB"/>
    <w:pPr>
      <w:bidi w:val="0"/>
      <w:spacing w:before="100" w:beforeAutospacing="1" w:after="100" w:afterAutospacing="1"/>
    </w:pPr>
    <w:rPr>
      <w:rFonts w:cs="Times New Roman"/>
      <w:sz w:val="24"/>
    </w:rPr>
  </w:style>
  <w:style w:type="paragraph" w:customStyle="1" w:styleId="NoSpacing">
    <w:name w:val="No Spacing"/>
    <w:qFormat/>
    <w:rsid w:val="00243285"/>
    <w:pPr>
      <w:bidi/>
    </w:pPr>
    <w:rPr>
      <w:rFonts w:ascii="Calibri" w:eastAsia="Calibri" w:hAnsi="Calibri" w:cs="Arial"/>
      <w:sz w:val="22"/>
      <w:szCs w:val="22"/>
    </w:rPr>
  </w:style>
  <w:style w:type="character" w:styleId="af0">
    <w:name w:val="annotation reference"/>
    <w:rsid w:val="000767C1"/>
    <w:rPr>
      <w:sz w:val="16"/>
      <w:szCs w:val="16"/>
    </w:rPr>
  </w:style>
  <w:style w:type="paragraph" w:styleId="af1">
    <w:name w:val="annotation text"/>
    <w:basedOn w:val="a"/>
    <w:link w:val="Char7"/>
    <w:uiPriority w:val="99"/>
    <w:rsid w:val="000767C1"/>
    <w:rPr>
      <w:szCs w:val="20"/>
    </w:rPr>
  </w:style>
  <w:style w:type="character" w:customStyle="1" w:styleId="Char7">
    <w:name w:val="نص تعليق Char"/>
    <w:link w:val="af1"/>
    <w:uiPriority w:val="99"/>
    <w:rsid w:val="000767C1"/>
    <w:rPr>
      <w:rFonts w:cs="Traditional Arabic"/>
    </w:rPr>
  </w:style>
  <w:style w:type="paragraph" w:styleId="af2">
    <w:name w:val="annotation subject"/>
    <w:basedOn w:val="af1"/>
    <w:next w:val="af1"/>
    <w:link w:val="Char8"/>
    <w:uiPriority w:val="99"/>
    <w:rsid w:val="000767C1"/>
    <w:rPr>
      <w:b/>
      <w:bCs/>
    </w:rPr>
  </w:style>
  <w:style w:type="character" w:customStyle="1" w:styleId="Char8">
    <w:name w:val="موضوع تعليق Char"/>
    <w:link w:val="af2"/>
    <w:uiPriority w:val="99"/>
    <w:rsid w:val="000767C1"/>
    <w:rPr>
      <w:rFonts w:cs="Traditional Arabic"/>
      <w:b/>
      <w:bCs/>
    </w:rPr>
  </w:style>
  <w:style w:type="paragraph" w:styleId="af3">
    <w:name w:val="endnote text"/>
    <w:basedOn w:val="a"/>
    <w:link w:val="Char9"/>
    <w:rsid w:val="00B42490"/>
    <w:rPr>
      <w:rFonts w:cs="Times New Roman"/>
      <w:szCs w:val="20"/>
    </w:rPr>
  </w:style>
  <w:style w:type="character" w:customStyle="1" w:styleId="Char9">
    <w:name w:val="نص تعليق ختامي Char"/>
    <w:basedOn w:val="a0"/>
    <w:link w:val="af3"/>
    <w:rsid w:val="00B42490"/>
  </w:style>
  <w:style w:type="character" w:styleId="af4">
    <w:name w:val="endnote reference"/>
    <w:rsid w:val="00B42490"/>
    <w:rPr>
      <w:vertAlign w:val="superscript"/>
    </w:rPr>
  </w:style>
  <w:style w:type="paragraph" w:customStyle="1" w:styleId="10">
    <w:name w:val="1"/>
    <w:basedOn w:val="a"/>
    <w:next w:val="af5"/>
    <w:link w:val="Chara"/>
    <w:uiPriority w:val="99"/>
    <w:rsid w:val="00B42490"/>
    <w:pPr>
      <w:shd w:val="clear" w:color="auto" w:fill="000080"/>
    </w:pPr>
    <w:rPr>
      <w:rFonts w:ascii="Tahoma" w:hAnsi="Tahoma" w:cs="Tahoma"/>
      <w:szCs w:val="20"/>
    </w:rPr>
  </w:style>
  <w:style w:type="character" w:styleId="Hyperlink">
    <w:name w:val="Hyperlink"/>
    <w:rsid w:val="00B42490"/>
    <w:rPr>
      <w:color w:val="0000FF"/>
      <w:u w:val="single"/>
    </w:rPr>
  </w:style>
  <w:style w:type="paragraph" w:styleId="af6">
    <w:name w:val="footnote text"/>
    <w:basedOn w:val="a"/>
    <w:link w:val="Charb"/>
    <w:rsid w:val="00B42490"/>
    <w:rPr>
      <w:rFonts w:cs="Times New Roman"/>
      <w:szCs w:val="20"/>
    </w:rPr>
  </w:style>
  <w:style w:type="character" w:customStyle="1" w:styleId="Charb">
    <w:name w:val="نص حاشية سفلية Char"/>
    <w:basedOn w:val="a0"/>
    <w:link w:val="af6"/>
    <w:rsid w:val="00B42490"/>
  </w:style>
  <w:style w:type="character" w:styleId="af7">
    <w:name w:val="footnote reference"/>
    <w:rsid w:val="00B42490"/>
    <w:rPr>
      <w:vertAlign w:val="superscript"/>
    </w:rPr>
  </w:style>
  <w:style w:type="character" w:customStyle="1" w:styleId="5yl5">
    <w:name w:val="_5yl5"/>
    <w:rsid w:val="00B42490"/>
  </w:style>
  <w:style w:type="character" w:customStyle="1" w:styleId="Chara">
    <w:name w:val="خريطة مستند Char"/>
    <w:link w:val="10"/>
    <w:rsid w:val="00B42490"/>
    <w:rPr>
      <w:rFonts w:ascii="Tahoma" w:hAnsi="Tahoma" w:cs="Tahoma"/>
      <w:shd w:val="clear" w:color="auto" w:fill="000080"/>
    </w:rPr>
  </w:style>
  <w:style w:type="paragraph" w:styleId="af5">
    <w:name w:val="مخطط المستند"/>
    <w:basedOn w:val="a"/>
    <w:link w:val="Charc"/>
    <w:uiPriority w:val="99"/>
    <w:rsid w:val="00B42490"/>
    <w:rPr>
      <w:rFonts w:ascii="Tahoma" w:hAnsi="Tahoma" w:cs="Tahoma"/>
      <w:sz w:val="16"/>
      <w:szCs w:val="16"/>
    </w:rPr>
  </w:style>
  <w:style w:type="character" w:customStyle="1" w:styleId="Charc">
    <w:name w:val="مخطط المستند Char"/>
    <w:link w:val="af5"/>
    <w:uiPriority w:val="99"/>
    <w:rsid w:val="00B42490"/>
    <w:rPr>
      <w:rFonts w:ascii="Tahoma" w:hAnsi="Tahoma" w:cs="Tahoma"/>
      <w:sz w:val="16"/>
      <w:szCs w:val="16"/>
    </w:rPr>
  </w:style>
  <w:style w:type="paragraph" w:customStyle="1" w:styleId="CharCharCharChar1">
    <w:name w:val="Char Char Char Char1"/>
    <w:basedOn w:val="a"/>
    <w:autoRedefine/>
    <w:uiPriority w:val="99"/>
    <w:rsid w:val="00BE7B44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paragraph" w:customStyle="1" w:styleId="4DC24CCB4A9D403191E90D1808B60170">
    <w:name w:val="4DC24CCB4A9D403191E90D1808B60170"/>
    <w:uiPriority w:val="99"/>
    <w:rsid w:val="006C3F7A"/>
    <w:pPr>
      <w:spacing w:after="200" w:line="276" w:lineRule="auto"/>
    </w:pPr>
    <w:rPr>
      <w:rFonts w:ascii="Calibri" w:hAnsi="Calibri" w:cs="Arial"/>
      <w:sz w:val="22"/>
      <w:szCs w:val="22"/>
    </w:rPr>
  </w:style>
  <w:style w:type="character" w:styleId="af8">
    <w:name w:val="FollowedHyperlink"/>
    <w:uiPriority w:val="99"/>
    <w:unhideWhenUsed/>
    <w:rsid w:val="00E3542B"/>
    <w:rPr>
      <w:color w:val="954F72"/>
      <w:u w:val="single"/>
    </w:rPr>
  </w:style>
  <w:style w:type="table" w:styleId="11">
    <w:name w:val="Table Columns 1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Columns 2"/>
    <w:basedOn w:val="a1"/>
    <w:unhideWhenUsed/>
    <w:rsid w:val="00E3542B"/>
    <w:pPr>
      <w:jc w:val="lowKashida"/>
    </w:pPr>
    <w:rPr>
      <w:b/>
      <w:bCs/>
    </w:r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1">
    <w:name w:val="Table Columns 3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1">
    <w:name w:val="Table Columns 4"/>
    <w:basedOn w:val="a1"/>
    <w:unhideWhenUsed/>
    <w:rsid w:val="00E3542B"/>
    <w:pPr>
      <w:jc w:val="lowKashida"/>
    </w:p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">
    <w:name w:val="Table Columns 5"/>
    <w:basedOn w:val="a1"/>
    <w:unhideWhenUsed/>
    <w:rsid w:val="00E3542B"/>
    <w:pPr>
      <w:jc w:val="lowKashida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customStyle="1" w:styleId="apple-converted-space">
    <w:name w:val="apple-converted-space"/>
    <w:rsid w:val="00814388"/>
  </w:style>
  <w:style w:type="table" w:styleId="af9">
    <w:name w:val="نسق جدول"/>
    <w:basedOn w:val="a1"/>
    <w:unhideWhenUsed/>
    <w:rsid w:val="00F000B0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a">
    <w:basedOn w:val="a"/>
    <w:next w:val="af5"/>
    <w:rsid w:val="003A116D"/>
    <w:pPr>
      <w:shd w:val="clear" w:color="auto" w:fill="000080"/>
      <w:jc w:val="lowKashida"/>
    </w:pPr>
    <w:rPr>
      <w:rFonts w:ascii="Tahoma" w:hAnsi="Tahoma" w:cs="Tahoma"/>
      <w:szCs w:val="20"/>
      <w:lang w:bidi="ar-E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785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9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8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header" Target="header1.xml"/><Relationship Id="rId61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7.bin"/><Relationship Id="rId6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30.bin"/><Relationship Id="rId8" Type="http://schemas.openxmlformats.org/officeDocument/2006/relationships/image" Target="media/image3.png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footer" Target="footer2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8C31D3-2B04-4EC9-BDF9-AAD4CCA9C1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75</Words>
  <Characters>6128</Characters>
  <Application>Microsoft Office Word</Application>
  <DocSecurity>0</DocSecurity>
  <Lines>51</Lines>
  <Paragraphs>14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71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EBDA3</cp:lastModifiedBy>
  <cp:revision>2</cp:revision>
  <cp:lastPrinted>2018-04-20T20:13:00Z</cp:lastPrinted>
  <dcterms:created xsi:type="dcterms:W3CDTF">2018-05-15T12:46:00Z</dcterms:created>
  <dcterms:modified xsi:type="dcterms:W3CDTF">2018-05-15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